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317BC1" w14:textId="77777777" w:rsidR="0048257C" w:rsidRDefault="0048257C"/>
    <w:tbl>
      <w:tblPr>
        <w:tblW w:w="10773" w:type="dxa"/>
        <w:jc w:val="center"/>
        <w:tblLook w:val="04A0" w:firstRow="1" w:lastRow="0" w:firstColumn="1" w:lastColumn="0" w:noHBand="0" w:noVBand="1"/>
      </w:tblPr>
      <w:tblGrid>
        <w:gridCol w:w="3756"/>
        <w:gridCol w:w="7017"/>
      </w:tblGrid>
      <w:tr w:rsidR="006E34C4" w:rsidRPr="0048257C" w14:paraId="1BA93F7A" w14:textId="77777777" w:rsidTr="006E34C4">
        <w:trPr>
          <w:trHeight w:val="1365"/>
          <w:jc w:val="center"/>
        </w:trPr>
        <w:tc>
          <w:tcPr>
            <w:tcW w:w="3756" w:type="dxa"/>
            <w:shd w:val="clear" w:color="auto" w:fill="auto"/>
          </w:tcPr>
          <w:p w14:paraId="09656EE3" w14:textId="77777777" w:rsidR="006E34C4" w:rsidRPr="0048257C" w:rsidRDefault="006E34C4" w:rsidP="006E34C4">
            <w:pPr>
              <w:pStyle w:val="NoSpacing"/>
              <w:jc w:val="center"/>
              <w:rPr>
                <w:rFonts w:ascii="Times New Roman" w:hAnsi="Times New Roman" w:cs="Times New Roman"/>
                <w:b/>
                <w:color w:val="0000FF"/>
                <w:sz w:val="96"/>
                <w:szCs w:val="96"/>
                <w:lang w:val="vi-VN"/>
              </w:rPr>
            </w:pPr>
            <w:r w:rsidRPr="006E34C4">
              <w:rPr>
                <w:rFonts w:ascii="Times New Roman" w:hAnsi="Times New Roman" w:cs="Times New Roman"/>
                <w:b/>
                <w:color w:val="0000FF"/>
                <w:sz w:val="96"/>
                <w:szCs w:val="96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color w:val="0000FF"/>
                <w:sz w:val="96"/>
                <w:szCs w:val="96"/>
              </w:rPr>
              <w:t>0</w:t>
            </w:r>
            <w:r w:rsidR="0048257C">
              <w:rPr>
                <w:rFonts w:ascii="Times New Roman" w:hAnsi="Times New Roman" w:cs="Times New Roman"/>
                <w:b/>
                <w:color w:val="0000FF"/>
                <w:sz w:val="96"/>
                <w:szCs w:val="96"/>
                <w:lang w:val="vi-VN"/>
              </w:rPr>
              <w:t>6</w:t>
            </w:r>
          </w:p>
        </w:tc>
        <w:tc>
          <w:tcPr>
            <w:tcW w:w="7017" w:type="dxa"/>
            <w:shd w:val="clear" w:color="auto" w:fill="auto"/>
          </w:tcPr>
          <w:p w14:paraId="135BB0CA" w14:textId="77777777" w:rsidR="006E34C4" w:rsidRPr="0048257C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8257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 xml:space="preserve">ĐỀ THAM KHẢO THI GIỮA HỌC KÌ 2 </w:t>
            </w:r>
          </w:p>
          <w:p w14:paraId="3F9A034F" w14:textId="77777777" w:rsidR="006E34C4" w:rsidRPr="0048257C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8257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Năm học: 2023 - 2024</w:t>
            </w:r>
          </w:p>
          <w:p w14:paraId="127DC3F2" w14:textId="77777777" w:rsidR="006E34C4" w:rsidRPr="0048257C" w:rsidRDefault="006E34C4" w:rsidP="00A4320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8257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Môn thi: Vật Lý 10</w:t>
            </w:r>
          </w:p>
          <w:p w14:paraId="7DD2D102" w14:textId="77777777" w:rsidR="006E34C4" w:rsidRPr="0048257C" w:rsidRDefault="006E34C4" w:rsidP="00A43204">
            <w:pPr>
              <w:pBdr>
                <w:bottom w:val="single" w:sz="4" w:space="1" w:color="auto"/>
              </w:pBd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vi-VN"/>
              </w:rPr>
            </w:pPr>
            <w:r w:rsidRPr="0048257C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vi-VN"/>
              </w:rPr>
              <w:t>Thời gian làm bài: 50 phút, không kể thời gian phát đề</w:t>
            </w:r>
          </w:p>
        </w:tc>
      </w:tr>
    </w:tbl>
    <w:p w14:paraId="46F4E7A3" w14:textId="77777777" w:rsidR="006E34C4" w:rsidRPr="0048257C" w:rsidRDefault="006E34C4" w:rsidP="00D546FD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</w:p>
    <w:p w14:paraId="3C673A85" w14:textId="77777777" w:rsidR="00D546FD" w:rsidRPr="0048257C" w:rsidRDefault="006B3847" w:rsidP="00D546FD">
      <w:pPr>
        <w:tabs>
          <w:tab w:val="left" w:pos="2694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N 1</w:t>
      </w:r>
      <w:r w:rsidR="00F1006C" w:rsidRPr="0048257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Câu trắ</w:t>
      </w:r>
      <w:r w:rsidR="00D546FD"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 ngh</w:t>
      </w: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iệm nhiề</w:t>
      </w:r>
      <w:r w:rsidR="00E76709"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u phươ</w:t>
      </w: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g án lựa chọn</w:t>
      </w:r>
      <w:r w:rsidR="00F1006C" w:rsidRPr="0048257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8257C">
        <w:rPr>
          <w:rFonts w:ascii="Times New Roman" w:hAnsi="Times New Roman" w:cs="Times New Roman"/>
          <w:color w:val="0070C0"/>
          <w:sz w:val="24"/>
          <w:szCs w:val="24"/>
          <w:lang w:val="vi-VN"/>
        </w:rPr>
        <w:t xml:space="preserve"> </w:t>
      </w:r>
      <w:r w:rsidRPr="0048257C"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  <w:t>Thí sinh trả lời câu 1 đến câu 18</w:t>
      </w:r>
      <w:r w:rsidR="00F1006C" w:rsidRPr="0048257C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  <w:r w:rsidRPr="0048257C"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 Mỗi câu hỏi thí sinh chọn một phương án</w:t>
      </w:r>
      <w:r w:rsidR="00F1006C" w:rsidRPr="0048257C">
        <w:rPr>
          <w:rFonts w:ascii="Times New Roman" w:hAnsi="Times New Roman" w:cs="Times New Roman"/>
          <w:i/>
          <w:sz w:val="24"/>
          <w:szCs w:val="24"/>
          <w:lang w:val="vi-VN"/>
        </w:rPr>
        <w:t>.</w:t>
      </w:r>
    </w:p>
    <w:p w14:paraId="5F3CE624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Hai lực cân bằng không thể có</w:t>
      </w:r>
    </w:p>
    <w:p w14:paraId="3E55ED83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hướng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phương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giá.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cùng độ lớn.</w:t>
      </w:r>
    </w:p>
    <w:p w14:paraId="01858CCA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</w:tabs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. </w:t>
      </w:r>
      <w:r w:rsidRPr="0048257C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ột vật có trọng lượng 20 N trượt trên mặt phẳng nghiêng như hình 1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Chọn trục Ox trùng với mặt phẳng nghiêng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Trọng lực theo phương Oy có độ lớn là</w:t>
      </w:r>
    </w:p>
    <w:p w14:paraId="7B76DED2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</w:tabs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inline distT="0" distB="0" distL="0" distR="0" wp14:anchorId="19772DB6" wp14:editId="0C2153CC">
                <wp:extent cx="1609090" cy="1016758"/>
                <wp:effectExtent l="0" t="57150" r="48260" b="0"/>
                <wp:docPr id="105" name="Group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090" cy="1016758"/>
                          <a:chOff x="0" y="0"/>
                          <a:chExt cx="1609090" cy="1016758"/>
                        </a:xfrm>
                      </wpg:grpSpPr>
                      <wpg:grpSp>
                        <wpg:cNvPr id="106" name="Group 106"/>
                        <wpg:cNvGrpSpPr/>
                        <wpg:grpSpPr>
                          <a:xfrm>
                            <a:off x="0" y="0"/>
                            <a:ext cx="1609090" cy="751840"/>
                            <a:chOff x="0" y="-97018"/>
                            <a:chExt cx="1609090" cy="753625"/>
                          </a:xfrm>
                        </wpg:grpSpPr>
                        <wpg:grpSp>
                          <wpg:cNvPr id="107" name="Group 107"/>
                          <wpg:cNvGrpSpPr/>
                          <wpg:grpSpPr>
                            <a:xfrm>
                              <a:off x="0" y="-97018"/>
                              <a:ext cx="1609090" cy="688203"/>
                              <a:chOff x="0" y="-134916"/>
                              <a:chExt cx="2002704" cy="957035"/>
                            </a:xfrm>
                          </wpg:grpSpPr>
                          <wpg:grpSp>
                            <wpg:cNvPr id="108" name="Group 108"/>
                            <wpg:cNvGrpSpPr/>
                            <wpg:grpSpPr>
                              <a:xfrm>
                                <a:off x="0" y="-134916"/>
                                <a:ext cx="2002704" cy="957035"/>
                                <a:chOff x="0" y="-134916"/>
                                <a:chExt cx="2002704" cy="957035"/>
                              </a:xfrm>
                            </wpg:grpSpPr>
                            <wps:wsp>
                              <wps:cNvPr id="109" name="Right Triangle 109"/>
                              <wps:cNvSpPr/>
                              <wps:spPr>
                                <a:xfrm>
                                  <a:off x="0" y="0"/>
                                  <a:ext cx="2002704" cy="822119"/>
                                </a:xfrm>
                                <a:prstGeom prst="rtTriangle">
                                  <a:avLst/>
                                </a:prstGeom>
                                <a:gradFill>
                                  <a:gsLst>
                                    <a:gs pos="49000">
                                      <a:schemeClr val="bg1"/>
                                    </a:gs>
                                    <a:gs pos="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Rectangle 110"/>
                              <wps:cNvSpPr/>
                              <wps:spPr>
                                <a:xfrm rot="1281799">
                                  <a:off x="380829" y="-134916"/>
                                  <a:ext cx="350674" cy="32845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Straight Arrow Connector 111"/>
                              <wps:cNvCnPr/>
                              <wps:spPr>
                                <a:xfrm>
                                  <a:off x="552800" y="26593"/>
                                  <a:ext cx="0" cy="51938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oval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2" name="Text Box 112"/>
                            <wps:cNvSpPr txBox="1"/>
                            <wps:spPr>
                              <a:xfrm>
                                <a:off x="448080" y="380555"/>
                                <a:ext cx="499466" cy="4071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580630" w14:textId="77777777" w:rsidR="00A43204" w:rsidRDefault="00A43204" w:rsidP="00A92114">
                                  <w:r w:rsidRPr="00927B2F">
                                    <w:rPr>
                                      <w:position w:val="-4"/>
                                      <w:lang w:val="vi-VN"/>
                                    </w:rPr>
                                    <w:object w:dxaOrig="200" w:dyaOrig="300" w14:anchorId="50A53C85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.4pt;height:1.4pt" o:ole="">
                                        <v:imagedata r:id="rId7" o:title=""/>
                                      </v:shape>
                                      <o:OLEObject Type="Embed" ProgID="Equation.DSMT4" ShapeID="_x0000_i1026" DrawAspect="Content" ObjectID="_1790103043" r:id="rId8"/>
                                    </w:object>
                                  </w:r>
                                  <w:r w:rsidRPr="00927B2F">
                                    <w:rPr>
                                      <w:position w:val="-4"/>
                                      <w:lang w:val="vi-VN"/>
                                    </w:rPr>
                                    <w:object w:dxaOrig="200" w:dyaOrig="300" w14:anchorId="6E0F9FC4">
                                      <v:shape id="_x0000_i1028" type="#_x0000_t75" style="width:7.6pt;height:12.3pt" o:ole="">
                                        <v:imagedata r:id="rId9" o:title=""/>
                                      </v:shape>
                                      <o:OLEObject Type="Embed" ProgID="Equation.DSMT4" ShapeID="_x0000_i1028" DrawAspect="Content" ObjectID="_1790103044" r:id="rId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3" name="Text Box 113"/>
                          <wps:cNvSpPr txBox="1"/>
                          <wps:spPr>
                            <a:xfrm>
                              <a:off x="880763" y="381903"/>
                              <a:ext cx="416257" cy="2747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B69A7D" w14:textId="77777777" w:rsidR="00A43204" w:rsidRPr="00C73B90" w:rsidRDefault="00A43204" w:rsidP="00A9211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vertAlign w:val="superscript"/>
                                  </w:rPr>
                                </w:pPr>
                                <w:r w:rsidRPr="00C73B90">
                                  <w:rPr>
                                    <w:rFonts w:ascii="Times New Roman" w:hAnsi="Times New Roman" w:cs="Times New Roman"/>
                                    <w:sz w:val="20"/>
                                  </w:rPr>
                                  <w:t>30</w:t>
                                </w:r>
                                <w:r w:rsidRPr="00C73B90">
                                  <w:rPr>
                                    <w:rFonts w:ascii="Times New Roman" w:hAnsi="Times New Roman" w:cs="Times New Roman"/>
                                    <w:sz w:val="20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4" name="Text Box 114"/>
                        <wps:cNvSpPr txBox="1"/>
                        <wps:spPr>
                          <a:xfrm>
                            <a:off x="388961" y="736490"/>
                            <a:ext cx="709683" cy="28026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C50D36" w14:textId="77777777" w:rsidR="00A43204" w:rsidRPr="004138AD" w:rsidRDefault="00A43204" w:rsidP="00A9211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4138AD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1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772DB6" id="Group 105" o:spid="_x0000_s1026" style="width:126.7pt;height:80.05pt;mso-position-horizontal-relative:char;mso-position-vertical-relative:line" coordsize="16090,10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">
                <v:group id="Group 106" o:spid="_x0000_s1027" style="position:absolute;width:16090;height:7518" coordorigin=",-970" coordsize="16090,7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group id="Group 107" o:spid="_x0000_s1028" style="position:absolute;top:-970;width:16090;height:6881" coordorigin=",-1349" coordsize="20027,9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<v:group id="Group 108" o:spid="_x0000_s1029" style="position:absolute;top:-1349;width:20027;height:9570" coordorigin=",-1349" coordsize="20027,9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109" o:spid="_x0000_s1030" type="#_x0000_t6" style="position:absolute;width:20027;height:82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" fillcolor="#b5d2ec [1460]" strokecolor="black [3213]" strokeweight="1pt">
                        <v:fill color2="#cde0f2 [980]" colors="0 #b5d2ec;32113f white;1 #b5d2ec;1 #cee1f2" focus="100%" type="gradient"/>
                      </v:shape>
                      <v:rect id="Rectangle 110" o:spid="_x0000_s1031" style="position:absolute;left:3808;top:-1349;width:3507;height:3284;rotation:140006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" fillcolor="#5b9bd5 [3204]" strokecolor="#1f4d78 [1604]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11" o:spid="_x0000_s1032" type="#_x0000_t32" style="position:absolute;left:5528;top:265;width:0;height:5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" strokecolor="black [3213]" strokeweight="1pt">
                        <v:stroke startarrow="oval" startarrowwidth="narrow" startarrowlength="short" endarrow="block" endarrowwidth="narrow" endarrowlength="short" joinstyle="miter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2" o:spid="_x0000_s1033" type="#_x0000_t202" style="position:absolute;left:4480;top:3805;width:4995;height:4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  <v:textbox>
                        <w:txbxContent>
                          <w:p w14:paraId="67580630" w14:textId="77777777" w:rsidR="00A43204" w:rsidRDefault="00A43204" w:rsidP="00A92114">
                            <w:r w:rsidRPr="00927B2F">
                              <w:rPr>
                                <w:position w:val="-4"/>
                                <w:lang w:val="vi-VN"/>
                              </w:rPr>
                              <w:object w:dxaOrig="200" w:dyaOrig="300" w14:anchorId="50A53C85">
                                <v:shape id="_x0000_i1026" type="#_x0000_t75" style="width:1.4pt;height:1.4pt" o:ole="">
                                  <v:imagedata r:id="rId7" o:title=""/>
                                </v:shape>
                                <o:OLEObject Type="Embed" ProgID="Equation.DSMT4" ShapeID="_x0000_i1026" DrawAspect="Content" ObjectID="_1790103043" r:id="rId11"/>
                              </w:object>
                            </w:r>
                            <w:r w:rsidRPr="00927B2F">
                              <w:rPr>
                                <w:position w:val="-4"/>
                                <w:lang w:val="vi-VN"/>
                              </w:rPr>
                              <w:object w:dxaOrig="200" w:dyaOrig="300" w14:anchorId="6E0F9FC4">
                                <v:shape id="_x0000_i1028" type="#_x0000_t75" style="width:7.6pt;height:12.3pt" o:ole="">
                                  <v:imagedata r:id="rId9" o:title=""/>
                                </v:shape>
                                <o:OLEObject Type="Embed" ProgID="Equation.DSMT4" ShapeID="_x0000_i1028" DrawAspect="Content" ObjectID="_1790103044" r:id="rId1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13" o:spid="_x0000_s1034" type="#_x0000_t202" style="position:absolute;left:8807;top:3819;width:4163;height:2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<v:textbox>
                      <w:txbxContent>
                        <w:p w14:paraId="09B69A7D" w14:textId="77777777" w:rsidR="00A43204" w:rsidRPr="00C73B90" w:rsidRDefault="00A43204" w:rsidP="00A92114">
                          <w:pPr>
                            <w:rPr>
                              <w:rFonts w:ascii="Times New Roman" w:hAnsi="Times New Roman" w:cs="Times New Roman"/>
                              <w:sz w:val="20"/>
                              <w:vertAlign w:val="superscript"/>
                            </w:rPr>
                          </w:pPr>
                          <w:r w:rsidRPr="00C73B90">
                            <w:rPr>
                              <w:rFonts w:ascii="Times New Roman" w:hAnsi="Times New Roman" w:cs="Times New Roman"/>
                              <w:sz w:val="20"/>
                            </w:rPr>
                            <w:t>30</w:t>
                          </w:r>
                          <w:r w:rsidRPr="00C73B90">
                            <w:rPr>
                              <w:rFonts w:ascii="Times New Roman" w:hAnsi="Times New Roman" w:cs="Times New Roman"/>
                              <w:sz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114" o:spid="_x0000_s1035" type="#_x0000_t202" style="position:absolute;left:3889;top:7364;width:7097;height:2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<v:textbox>
                    <w:txbxContent>
                      <w:p w14:paraId="76C50D36" w14:textId="77777777" w:rsidR="00A43204" w:rsidRPr="004138AD" w:rsidRDefault="00A43204" w:rsidP="00A9211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 w:rsidRPr="004138AD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1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A4F1C66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10 N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6E34C4">
        <w:rPr>
          <w:rFonts w:ascii="Times New Roman" w:hAnsi="Times New Roman" w:cs="Times New Roman"/>
          <w:position w:val="-8"/>
          <w:sz w:val="24"/>
          <w:szCs w:val="24"/>
        </w:rPr>
        <w:object w:dxaOrig="440" w:dyaOrig="340" w14:anchorId="759860D2">
          <v:shape id="_x0000_i1029" type="#_x0000_t75" style="width:21.3pt;height:16.6pt" o:ole="">
            <v:imagedata r:id="rId13" o:title=""/>
          </v:shape>
          <o:OLEObject Type="Embed" ProgID="Equation.DSMT4" ShapeID="_x0000_i1029" DrawAspect="Content" ObjectID="_1790103032" r:id="rId14"/>
        </w:objec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</w:t>
      </w:r>
      <w:r w:rsidRPr="0048257C">
        <w:rPr>
          <w:rFonts w:ascii="Times New Roman" w:eastAsia="Times New Roman" w:hAnsi="Times New Roman" w:cs="Times New Roman"/>
          <w:sz w:val="24"/>
          <w:szCs w:val="24"/>
          <w:u w:val="single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6E34C4">
        <w:rPr>
          <w:rFonts w:ascii="Times New Roman" w:hAnsi="Times New Roman" w:cs="Times New Roman"/>
          <w:position w:val="-8"/>
          <w:sz w:val="24"/>
          <w:szCs w:val="24"/>
        </w:rPr>
        <w:object w:dxaOrig="540" w:dyaOrig="340" w14:anchorId="71C73C77">
          <v:shape id="_x0000_i1030" type="#_x0000_t75" style="width:27pt;height:16.6pt" o:ole="">
            <v:imagedata r:id="rId15" o:title=""/>
          </v:shape>
          <o:OLEObject Type="Embed" ProgID="Equation.DSMT4" ShapeID="_x0000_i1030" DrawAspect="Content" ObjectID="_1790103033" r:id="rId16"/>
        </w:objec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20 N.</w:t>
      </w:r>
    </w:p>
    <w:p w14:paraId="680128AE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3. 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Momen lực tác dụng lên một vật có trục quay cố định là đại lượng </w:t>
      </w:r>
    </w:p>
    <w:p w14:paraId="0F827AD3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tác dụng làm quay vật của lực và được đo bằng tích của lực và cánh tay đòn của nó. </w:t>
      </w:r>
    </w:p>
    <w:p w14:paraId="1BAE9B70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tác dụng làm quay vật của lực và được đo bằng tích của lực và cánh tay đòn của nó. Có đơn vị là (N/m). </w:t>
      </w:r>
    </w:p>
    <w:p w14:paraId="148DE6AA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. đặc trưng cho độ mạnh yếu của lực. </w:t>
      </w:r>
    </w:p>
    <w:p w14:paraId="22D6CC78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. luôn có giá trị âm. </w:t>
      </w:r>
    </w:p>
    <w:p w14:paraId="256EE0BA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4. 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Đơn vị của moment lực M = F.d là</w:t>
      </w:r>
    </w:p>
    <w:p w14:paraId="29AFFDD6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6E34C4">
        <w:rPr>
          <w:rFonts w:ascii="Times New Roman" w:hAnsi="Times New Roman" w:cs="Times New Roman"/>
          <w:sz w:val="24"/>
          <w:szCs w:val="24"/>
        </w:rPr>
        <w:t>. m/s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E34C4">
        <w:rPr>
          <w:rFonts w:ascii="Times New Roman" w:hAnsi="Times New Roman" w:cs="Times New Roman"/>
          <w:sz w:val="24"/>
          <w:szCs w:val="24"/>
        </w:rPr>
        <w:t>. N. m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6E34C4">
        <w:rPr>
          <w:rFonts w:ascii="Times New Roman" w:hAnsi="Times New Roman" w:cs="Times New Roman"/>
          <w:sz w:val="24"/>
          <w:szCs w:val="24"/>
        </w:rPr>
        <w:t>. kg. m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6E34C4">
        <w:rPr>
          <w:rFonts w:ascii="Times New Roman" w:hAnsi="Times New Roman" w:cs="Times New Roman"/>
          <w:sz w:val="24"/>
          <w:szCs w:val="24"/>
        </w:rPr>
        <w:t>. N. kg.</w:t>
      </w:r>
    </w:p>
    <w:p w14:paraId="5FA9D268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5. </w:t>
      </w:r>
      <w:r w:rsidRPr="006E34C4">
        <w:rPr>
          <w:rFonts w:ascii="Times New Roman" w:hAnsi="Times New Roman" w:cs="Times New Roman"/>
          <w:sz w:val="24"/>
          <w:szCs w:val="24"/>
        </w:rPr>
        <w:t xml:space="preserve">Điều kiện cân bằng của một chất điểm có trục quay cố định còn được gọi là </w:t>
      </w:r>
    </w:p>
    <w:p w14:paraId="10F9CD8E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6E34C4">
        <w:rPr>
          <w:rFonts w:ascii="Times New Roman" w:hAnsi="Times New Roman" w:cs="Times New Roman"/>
          <w:sz w:val="24"/>
          <w:szCs w:val="24"/>
        </w:rPr>
        <w:t>. Quy tắc hợp lực đồng quy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6E34C4">
        <w:rPr>
          <w:rFonts w:ascii="Times New Roman" w:hAnsi="Times New Roman" w:cs="Times New Roman"/>
          <w:sz w:val="24"/>
          <w:szCs w:val="24"/>
        </w:rPr>
        <w:t>. Quy tắc hợp lực song song.</w:t>
      </w:r>
    </w:p>
    <w:p w14:paraId="5A4F7808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6E34C4">
        <w:rPr>
          <w:rFonts w:ascii="Times New Roman" w:hAnsi="Times New Roman" w:cs="Times New Roman"/>
          <w:sz w:val="24"/>
          <w:szCs w:val="24"/>
        </w:rPr>
        <w:t>. Quy tắc hình bình hành.</w:t>
      </w:r>
      <w:r w:rsidRPr="006E34C4">
        <w:rPr>
          <w:rFonts w:ascii="Times New Roman" w:hAnsi="Times New Roman" w:cs="Times New Roman"/>
          <w:sz w:val="24"/>
          <w:szCs w:val="24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6E34C4">
        <w:rPr>
          <w:rFonts w:ascii="Times New Roman" w:hAnsi="Times New Roman" w:cs="Times New Roman"/>
          <w:sz w:val="24"/>
          <w:szCs w:val="24"/>
        </w:rPr>
        <w:t>. Quy tắc mômen lực.</w:t>
      </w:r>
    </w:p>
    <w:p w14:paraId="35BCB4A2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6. </w:t>
      </w:r>
      <w:r w:rsidRPr="006E34C4">
        <w:rPr>
          <w:rFonts w:ascii="Times New Roman" w:hAnsi="Times New Roman" w:cs="Times New Roman"/>
          <w:sz w:val="24"/>
          <w:szCs w:val="24"/>
          <w:shd w:val="clear" w:color="auto" w:fill="FFFFFF"/>
        </w:rPr>
        <w:t>Có đòn bẩy như hình 2. Đầu A của đòn bẩy treo một vật có trọng lượng 30 N. Chiều dài đòn bẩy dài 50 cm. Khoảng cách từ đầu A đến trục quay O là 20 cm. Vậy đầu B của đòn bẩy phải treo một vật khác có trọng lượng là bao nhiêu để đòn bẩy cân bằng như ban đầu?</w:t>
      </w:r>
    </w:p>
    <w:p w14:paraId="236A69A5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03679BE4" wp14:editId="38D43AA4">
                <wp:extent cx="2078355" cy="1019144"/>
                <wp:effectExtent l="0" t="0" r="0" b="0"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8355" cy="1019144"/>
                          <a:chOff x="0" y="0"/>
                          <a:chExt cx="2078355" cy="1019144"/>
                        </a:xfrm>
                      </wpg:grpSpPr>
                      <wps:wsp>
                        <wps:cNvPr id="116" name="Text Box 116"/>
                        <wps:cNvSpPr txBox="1"/>
                        <wps:spPr>
                          <a:xfrm>
                            <a:off x="702860" y="738910"/>
                            <a:ext cx="709683" cy="2802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F20162C" w14:textId="77777777" w:rsidR="00A43204" w:rsidRPr="004138AD" w:rsidRDefault="00A43204" w:rsidP="00A9211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2</w:t>
                              </w:r>
                              <w:r w:rsidRPr="004138AD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17" name="Group 117"/>
                        <wpg:cNvGrpSpPr/>
                        <wpg:grpSpPr>
                          <a:xfrm>
                            <a:off x="0" y="0"/>
                            <a:ext cx="2078355" cy="853440"/>
                            <a:chOff x="0" y="0"/>
                            <a:chExt cx="2078966" cy="854015"/>
                          </a:xfrm>
                        </wpg:grpSpPr>
                        <wpg:grpSp>
                          <wpg:cNvPr id="118" name="Group 118"/>
                          <wpg:cNvGrpSpPr/>
                          <wpg:grpSpPr>
                            <a:xfrm>
                              <a:off x="0" y="224287"/>
                              <a:ext cx="1966822" cy="629728"/>
                              <a:chOff x="0" y="0"/>
                              <a:chExt cx="1966822" cy="629728"/>
                            </a:xfrm>
                          </wpg:grpSpPr>
                          <wpg:grpSp>
                            <wpg:cNvPr id="119" name="Group 119"/>
                            <wpg:cNvGrpSpPr/>
                            <wpg:grpSpPr>
                              <a:xfrm>
                                <a:off x="120769" y="0"/>
                                <a:ext cx="1846053" cy="189553"/>
                                <a:chOff x="0" y="0"/>
                                <a:chExt cx="1846053" cy="189553"/>
                              </a:xfrm>
                            </wpg:grpSpPr>
                            <wps:wsp>
                              <wps:cNvPr id="120" name="Rectangle 120"/>
                              <wps:cNvSpPr/>
                              <wps:spPr>
                                <a:xfrm>
                                  <a:off x="0" y="0"/>
                                  <a:ext cx="1846053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Isosceles Triangle 121"/>
                              <wps:cNvSpPr/>
                              <wps:spPr>
                                <a:xfrm>
                                  <a:off x="465827" y="51758"/>
                                  <a:ext cx="215265" cy="137795"/>
                                </a:xfrm>
                                <a:prstGeom prst="triangl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2" name="Straight Connector 122"/>
                            <wps:cNvCnPr/>
                            <wps:spPr>
                              <a:xfrm>
                                <a:off x="155275" y="17253"/>
                                <a:ext cx="0" cy="4978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oval" w="med" len="med"/>
                                <a:tailEnd type="oval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Rectangle 123"/>
                            <wps:cNvSpPr/>
                            <wps:spPr>
                              <a:xfrm>
                                <a:off x="0" y="336430"/>
                                <a:ext cx="327803" cy="293298"/>
                              </a:xfrm>
                              <a:prstGeom prst="rect">
                                <a:avLst/>
                              </a:prstGeom>
                              <a:pattFill prst="smCheck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4" name="Text Box 124"/>
                          <wps:cNvSpPr txBox="1"/>
                          <wps:spPr>
                            <a:xfrm>
                              <a:off x="17252" y="0"/>
                              <a:ext cx="31051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2404306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983730"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Text Box 125"/>
                          <wps:cNvSpPr txBox="1"/>
                          <wps:spPr>
                            <a:xfrm>
                              <a:off x="552090" y="17253"/>
                              <a:ext cx="31051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DA2A9E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Text Box 126"/>
                          <wps:cNvSpPr txBox="1"/>
                          <wps:spPr>
                            <a:xfrm>
                              <a:off x="1768415" y="0"/>
                              <a:ext cx="310551" cy="2671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8B9773" w14:textId="77777777" w:rsidR="00A43204" w:rsidRPr="00983730" w:rsidRDefault="00A43204" w:rsidP="00A921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3679BE4" id="Group 115" o:spid="_x0000_s1036" style="width:163.65pt;height:80.25pt;mso-position-horizontal-relative:char;mso-position-vertical-relative:line" coordsize="20783,10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">
                <v:shape id="Text Box 116" o:spid="_x0000_s1037" type="#_x0000_t202" style="position:absolute;left:7028;top:7389;width:7097;height:28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<v:textbox>
                    <w:txbxContent>
                      <w:p w14:paraId="7F20162C" w14:textId="77777777" w:rsidR="00A43204" w:rsidRPr="004138AD" w:rsidRDefault="00A43204" w:rsidP="00A9211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2</w:t>
                        </w:r>
                        <w:r w:rsidRPr="004138AD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.</w:t>
                        </w:r>
                      </w:p>
                    </w:txbxContent>
                  </v:textbox>
                </v:shape>
                <v:group id="Group 117" o:spid="_x0000_s1038" style="position:absolute;width:20783;height:8534" coordsize="20789,8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group id="Group 118" o:spid="_x0000_s1039" style="position:absolute;top:2242;width:19668;height:6298" coordsize="19668,6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<v:group id="Group 119" o:spid="_x0000_s1040" style="position:absolute;left:1207;width:18461;height:1895" coordsize="18460,1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<v:rect id="Rectangle 120" o:spid="_x0000_s1041" style="position:absolute;width:1846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" fillcolor="#deeaf6 [660]" strokecolor="black [3213]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Isosceles Triangle 121" o:spid="_x0000_s1042" type="#_x0000_t5" style="position:absolute;left:4658;top:517;width:2152;height:1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" fillcolor="#5b9bd5 [3204]" strokecolor="#1f4d78 [1604]" strokeweight="1pt"/>
                    </v:group>
                    <v:line id="Straight Connector 122" o:spid="_x0000_s1043" style="position:absolute;visibility:visible;mso-wrap-style:square" from="1552,172" to="1552,5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" strokecolor="black [3213]" strokeweight=".5pt">
                      <v:stroke startarrow="oval" endarrow="oval" joinstyle="miter"/>
                    </v:line>
                    <v:rect id="Rectangle 123" o:spid="_x0000_s1044" style="position:absolute;top:3364;width:3278;height:2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" fillcolor="#5b9bd5 [3204]" strokecolor="#1f4d78 [1604]" strokeweight="1pt">
                      <v:fill r:id="rId17" o:title="" color2="white [3212]" type="pattern"/>
                    </v:rect>
                  </v:group>
                  <v:shape id="Text Box 124" o:spid="_x0000_s1045" type="#_x0000_t202" style="position:absolute;left:172;width:310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<v:textbox>
                      <w:txbxContent>
                        <w:p w14:paraId="42404306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 w:rsidRPr="00983730"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5" o:spid="_x0000_s1046" type="#_x0000_t202" style="position:absolute;left:5520;top:172;width:310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<v:textbox>
                      <w:txbxContent>
                        <w:p w14:paraId="69DA2A9E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26" o:spid="_x0000_s1047" type="#_x0000_t202" style="position:absolute;left:17684;width:3105;height:2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<v:textbox>
                      <w:txbxContent>
                        <w:p w14:paraId="6C8B9773" w14:textId="77777777" w:rsidR="00A43204" w:rsidRPr="00983730" w:rsidRDefault="00A43204" w:rsidP="00A92114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639AA9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A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15 N.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FF"/>
          <w:lang w:val="pt-BR"/>
        </w:rPr>
        <w:t>B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20 N.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C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25 N.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  <w:t>D</w:t>
      </w:r>
      <w:r w:rsidRPr="0048257C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. 30 N.</w:t>
      </w:r>
    </w:p>
    <w:p w14:paraId="3C311651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7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sai khi nói về năng lượng?</w:t>
      </w:r>
    </w:p>
    <w:p w14:paraId="423201DC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à một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37E25F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có thể chuyển hóa từ dạng này sang dạng khá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9846FA4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ăng lượng luôn là một đại lượng bảo toà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8BBD5C6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hệ SI, đơn vị của năng lượng là calories (calo)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904D5A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8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át biểu nào sau đây là không đúng khi nói về công của một lực?</w:t>
      </w:r>
    </w:p>
    <w:p w14:paraId="498682B9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ông là đại lượng vô hướng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851DFA1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ực luôn sinh công khi điểm đặt của lực tác dụng lên vật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FCF6F6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rong nhiều trường hợp, công cản có thể có lợi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E9AFC2F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á trị của công phụ thuộc vào góc hợp bởi vecto lực tác dụng lên vecto độ dịch chuyển</w:t>
      </w:r>
      <w:r w:rsidRPr="006E34C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AC94F1E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9. 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ực </w:t>
      </w:r>
      <w:r w:rsidRPr="006E34C4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40DA83FD">
          <v:shape id="_x0000_i1031" type="#_x0000_t75" style="width:9.45pt;height:14.7pt" o:ole="">
            <v:imagedata r:id="rId18" o:title=""/>
          </v:shape>
          <o:OLEObject Type="Embed" ProgID="Equation.DSMT4" ShapeID="_x0000_i1031" DrawAspect="Content" ObjectID="_1790103034" r:id="rId19"/>
        </w:object>
      </w:r>
      <w:r w:rsidRPr="0048257C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nl-NL"/>
        </w:rPr>
        <w:t xml:space="preserve"> 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ông đổi tác dụng lên một vật làm vật chuyển dời đoạn d theo hướng hợp với hướng của lực một góc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θ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, biểu thức tính công của lực là</w:t>
      </w:r>
    </w:p>
    <w:p w14:paraId="47ED2D01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48257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40" w:dyaOrig="260" w14:anchorId="1A0655A8">
          <v:shape id="_x0000_i1032" type="#_x0000_t75" style="width:62.05pt;height:13.25pt" o:ole="">
            <v:imagedata r:id="rId20" o:title=""/>
          </v:shape>
          <o:OLEObject Type="Embed" ProgID="Equation.DSMT4" ShapeID="_x0000_i1032" DrawAspect="Content" ObjectID="_1790103035" r:id="rId21"/>
        </w:objec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Pr="0048257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800" w:dyaOrig="260" w14:anchorId="0010D238">
          <v:shape id="_x0000_i1033" type="#_x0000_t75" style="width:39.8pt;height:13.25pt" o:ole="">
            <v:imagedata r:id="rId22" o:title=""/>
          </v:shape>
          <o:OLEObject Type="Embed" ProgID="Equation.DSMT4" ShapeID="_x0000_i1033" DrawAspect="Content" ObjectID="_1790103036" r:id="rId23"/>
        </w:objec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Pr="0048257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00" w:dyaOrig="260" w14:anchorId="205D6D10">
          <v:shape id="_x0000_i1034" type="#_x0000_t75" style="width:59.7pt;height:13.25pt" o:ole="">
            <v:imagedata r:id="rId24" o:title=""/>
          </v:shape>
          <o:OLEObject Type="Embed" ProgID="Equation.DSMT4" ShapeID="_x0000_i1034" DrawAspect="Content" ObjectID="_1790103037" r:id="rId25"/>
        </w:objec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Pr="0048257C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6E34C4">
        <w:rPr>
          <w:position w:val="-6"/>
          <w:sz w:val="24"/>
          <w:szCs w:val="24"/>
        </w:rPr>
        <w:object w:dxaOrig="1280" w:dyaOrig="260" w14:anchorId="3B2DB390">
          <v:shape id="_x0000_i1035" type="#_x0000_t75" style="width:64.4pt;height:13.25pt" o:ole="">
            <v:imagedata r:id="rId26" o:title=""/>
          </v:shape>
          <o:OLEObject Type="Embed" ProgID="Equation.DSMT4" ShapeID="_x0000_i1035" DrawAspect="Content" ObjectID="_1790103038" r:id="rId27"/>
        </w:object>
      </w:r>
    </w:p>
    <w:p w14:paraId="70E469FC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10. 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khối lượng m = 3 kg được kéo lên trên mặt phẳng nghiêng một góc 30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0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so với phương ngang bởi một lực không đổi 50 N dọc theo đường dốc chính, bỏ qua mọi ma sát, công của lực kéo thực hiện độ dời 1,5 m là</w:t>
      </w:r>
    </w:p>
    <w:p w14:paraId="05C2D499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,5 J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50 J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C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5 J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5 J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1E62A25D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11.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ông suất tiêu thụ của một thiết bị tiêu thụ năng lượng:</w:t>
      </w:r>
    </w:p>
    <w:p w14:paraId="48FB86C7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A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ại lượng đo bằng năng lượng tiêu thụ của thiết bị đó trong một đơn vị thời gian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746E5496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uôn đo bằng mã lực (HP)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47AFE598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hính là lực thực hiện công trong thiết bị đó lớn hay nhỏ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4207CFA9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là độ lớn của công do thiết bị sinh ra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40B65F43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2.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Một dây cáo sử dụng động cơ điện tạo ra một lực không đổi 50 N tác dụng lên vật và kéo vật đi một đoạn đường 30 m trong thời gian 1 phút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 xml:space="preserve"> Công suất của động cơ là</w:t>
      </w:r>
    </w:p>
    <w:p w14:paraId="2F715127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A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50 W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B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25 W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100 W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4825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48257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75 W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29430768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3.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Hiệu suất là tỉ số giữa</w:t>
      </w:r>
    </w:p>
    <w:p w14:paraId="0B7FEA24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có ích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hao phí.</w:t>
      </w:r>
    </w:p>
    <w:p w14:paraId="454613E3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hao phí và năng lượng toàn phần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fr-FR"/>
        </w:rPr>
        <w:t>năng lượng có ích và năng lượng toàn phần.</w:t>
      </w:r>
    </w:p>
    <w:p w14:paraId="2C75B6C5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4.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 xml:space="preserve">Một động cơ có công suất tiêu thụ bằng 5 kW kéo một vật có trọng lượng 12 kN lên cao </w:t>
      </w:r>
      <w:bookmarkStart w:id="0" w:name="MTBlankEqn"/>
      <w:r w:rsidRPr="006E34C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34E7DFE">
          <v:shape id="_x0000_i1036" type="#_x0000_t75" style="width:25.1pt;height:13.75pt" o:ole="">
            <v:imagedata r:id="rId28" o:title=""/>
          </v:shape>
          <o:OLEObject Type="Embed" ProgID="Equation.DSMT4" ShapeID="_x0000_i1036" DrawAspect="Content" ObjectID="_1790103039" r:id="rId29"/>
        </w:object>
      </w:r>
      <w:bookmarkEnd w:id="0"/>
      <w:r w:rsidRPr="006E34C4">
        <w:rPr>
          <w:rFonts w:ascii="Times New Roman" w:hAnsi="Times New Roman" w:cs="Times New Roman"/>
          <w:sz w:val="24"/>
          <w:szCs w:val="24"/>
          <w:lang w:val="de-DE"/>
        </w:rPr>
        <w:t xml:space="preserve"> theo phương thẳng đứng trong thời gian 90 s với vận tốc không đổi. Hiệu suất của động cơ này là</w:t>
      </w:r>
    </w:p>
    <w:p w14:paraId="3AF16C19" w14:textId="77777777" w:rsidR="00A92114" w:rsidRPr="006E34C4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A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10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B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8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60%.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D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6E34C4">
        <w:rPr>
          <w:rFonts w:ascii="Times New Roman" w:hAnsi="Times New Roman" w:cs="Times New Roman"/>
          <w:sz w:val="24"/>
          <w:szCs w:val="24"/>
          <w:lang w:val="de-DE"/>
        </w:rPr>
        <w:t>40%.</w:t>
      </w:r>
    </w:p>
    <w:p w14:paraId="5ACCCE53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5. </w:t>
      </w:r>
      <w:r w:rsidRPr="0048257C">
        <w:rPr>
          <w:rFonts w:ascii="Times New Roman" w:hAnsi="Times New Roman" w:cs="Times New Roman"/>
          <w:color w:val="000000"/>
          <w:sz w:val="24"/>
          <w:szCs w:val="24"/>
          <w:lang w:val="de-DE"/>
        </w:rPr>
        <w:t>Độ biến thiên động năng của một vật chuyển động bằng</w:t>
      </w:r>
    </w:p>
    <w:p w14:paraId="7E143EC9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A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 công của lực ma sát tác dụng lên vật.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B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 công của lực thế tác dụng lên vật.</w:t>
      </w:r>
    </w:p>
    <w:p w14:paraId="69B98FCA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 công của trọng lực tác dụng lên vật.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D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 công của ngoại lực tác dụng lên vật.</w:t>
      </w:r>
    </w:p>
    <w:p w14:paraId="0ECE3272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spacing w:val="-4"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6. </w:t>
      </w:r>
      <w:r w:rsidRPr="0048257C">
        <w:rPr>
          <w:rFonts w:ascii="Times New Roman" w:hAnsi="Times New Roman" w:cs="Times New Roman"/>
          <w:spacing w:val="-4"/>
          <w:sz w:val="24"/>
          <w:szCs w:val="24"/>
          <w:lang w:val="de-DE"/>
        </w:rPr>
        <w:t>Chọn mốc thế năng tại mặt đất. Khi một vật chuyển động rơi tự do từ trên xuống dưới thì</w:t>
      </w:r>
    </w:p>
    <w:p w14:paraId="1771EEC6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A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thế năng của vật giảm dần.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B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động năng của vật giảm dần.</w:t>
      </w:r>
    </w:p>
    <w:p w14:paraId="08E1CD9E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left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thế năng của vật tăng dần.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D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</w:t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 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động lượng của vật giảm dần.</w:t>
      </w:r>
    </w:p>
    <w:p w14:paraId="5999D5E7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sz w:val="24"/>
          <w:szCs w:val="24"/>
          <w:lang w:val="de-DE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17. 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Một vật khối lượng 100 g được ném thẳng đứng từ độ cao 5,0 m lên phía trên với vận tốc đầu là 10 m/s. Bỏ qua lực cản của không khí. Lấy g ≈ 10 m/s</w:t>
      </w:r>
      <w:r w:rsidRPr="0048257C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  <w:r w:rsidRPr="0048257C">
        <w:rPr>
          <w:rFonts w:ascii="Times New Roman" w:hAnsi="Times New Roman" w:cs="Times New Roman"/>
          <w:sz w:val="24"/>
          <w:szCs w:val="24"/>
          <w:lang w:val="de-DE"/>
        </w:rPr>
        <w:t>. Cơ năng của vật tại vị trí của nó sau 0,50 s kể từ khi chuyển động là</w:t>
      </w:r>
    </w:p>
    <w:p w14:paraId="7DAFDEE6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 10 J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 12,5 J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 15 J.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48257C">
        <w:rPr>
          <w:rFonts w:ascii="Times New Roman" w:eastAsia="Times New Roman" w:hAnsi="Times New Roman" w:cs="Times New Roman"/>
          <w:sz w:val="24"/>
          <w:szCs w:val="24"/>
          <w:lang w:val="pt-BR"/>
        </w:rPr>
        <w:t>. 17,5 J.</w:t>
      </w:r>
      <w:bookmarkStart w:id="1" w:name="Test"/>
    </w:p>
    <w:p w14:paraId="5F07118B" w14:textId="77777777" w:rsidR="00A92114" w:rsidRPr="0048257C" w:rsidRDefault="00A92114" w:rsidP="00A92114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8257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8. </w:t>
      </w:r>
      <w:r w:rsidRPr="0048257C">
        <w:rPr>
          <w:rFonts w:ascii="Times New Roman" w:hAnsi="Times New Roman" w:cs="Times New Roman"/>
          <w:color w:val="000000"/>
          <w:sz w:val="24"/>
          <w:szCs w:val="24"/>
          <w:lang w:val="pt-BR"/>
        </w:rPr>
        <w:t>Nếu khối lượng của vật giảm đi 2 lần, còn vận tốc của vật tăng lên 4 lần thì động năng của vật sẽ:</w:t>
      </w:r>
    </w:p>
    <w:p w14:paraId="2D38E23B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ind w:firstLine="28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 tăng lên 2 lần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B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 tăng lên 8 lần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 giảm đi 2 lần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48257C">
        <w:rPr>
          <w:rFonts w:ascii="Times New Roman" w:hAnsi="Times New Roman" w:cs="Times New Roman"/>
          <w:sz w:val="24"/>
          <w:szCs w:val="24"/>
          <w:lang w:val="pt-BR"/>
        </w:rPr>
        <w:t xml:space="preserve"> giảm đi 8 lần.</w:t>
      </w:r>
      <w:bookmarkStart w:id="2" w:name="SoF"/>
      <w:bookmarkEnd w:id="2"/>
    </w:p>
    <w:bookmarkEnd w:id="1"/>
    <w:p w14:paraId="7A4BB803" w14:textId="77777777" w:rsidR="00A92114" w:rsidRPr="0048257C" w:rsidRDefault="00A92114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</w:pPr>
    </w:p>
    <w:p w14:paraId="45DF4F57" w14:textId="77777777" w:rsidR="00957776" w:rsidRPr="0048257C" w:rsidRDefault="00957776" w:rsidP="00A9211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</w:pP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>PHẦN II</w:t>
      </w:r>
      <w:r w:rsidR="00F1006C"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 xml:space="preserve"> Câu trắc nghiệm đúng sai</w:t>
      </w:r>
      <w:r w:rsidR="00F1006C"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b/>
          <w:color w:val="0070C0"/>
          <w:sz w:val="24"/>
          <w:szCs w:val="24"/>
          <w:lang w:val="pt-BR"/>
        </w:rPr>
        <w:t xml:space="preserve"> </w:t>
      </w:r>
      <w:r w:rsidRPr="0048257C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Thí sinh trả lời từ câu 1 đến câu 4</w:t>
      </w:r>
      <w:r w:rsidR="00F1006C" w:rsidRPr="0048257C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Trong mỗi ý a), b), c), d) ở mỗi câu, thí sinh chọn đúng hoặc sai</w:t>
      </w:r>
      <w:r w:rsidR="00F1006C" w:rsidRPr="0048257C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</w:p>
    <w:p w14:paraId="22F38703" w14:textId="77777777" w:rsidR="005836F0" w:rsidRPr="006E34C4" w:rsidRDefault="000C1B15" w:rsidP="005836F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</w:t>
      </w:r>
      <w:r w:rsidR="00F1006C" w:rsidRPr="0048257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8257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Kéo m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ột vật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nặng 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2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0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kg trượt trên sàn có hệ số ma sát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là 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0,2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với một lực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không đổi có độ lớn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là 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10 N 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và </w:t>
      </w:r>
      <w:r w:rsidR="005836F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>hợp với phương ngang góc 30</w:t>
      </w:r>
      <w:r w:rsidR="00B21EF2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  <w:lang w:val="pt-BR"/>
        </w:rPr>
        <w:t>0</w:t>
      </w:r>
      <w:r w:rsidR="006E34C4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 (hình 3</w:t>
      </w:r>
      <w:r w:rsidR="002A7C80" w:rsidRPr="0048257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pt-BR"/>
        </w:rPr>
        <w:t xml:space="preserve">). </w:t>
      </w:r>
      <w:r w:rsidR="005836F0"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Lấy </w:t>
      </w:r>
      <w:r w:rsidR="002A7C80" w:rsidRPr="006E34C4">
        <w:rPr>
          <w:position w:val="-10"/>
          <w:sz w:val="24"/>
          <w:szCs w:val="24"/>
        </w:rPr>
        <w:object w:dxaOrig="1160" w:dyaOrig="360" w14:anchorId="55445B94">
          <v:shape id="_x0000_i1037" type="#_x0000_t75" style="width:58.25pt;height:18pt" o:ole="">
            <v:imagedata r:id="rId30" o:title=""/>
          </v:shape>
          <o:OLEObject Type="Embed" ProgID="Equation.DSMT4" ShapeID="_x0000_i1037" DrawAspect="Content" ObjectID="_1790103040" r:id="rId31"/>
        </w:object>
      </w:r>
    </w:p>
    <w:p w14:paraId="738F3FB9" w14:textId="77777777" w:rsidR="00B21EF2" w:rsidRPr="006E34C4" w:rsidRDefault="00B21EF2" w:rsidP="00B21EF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mc:AlternateContent>
          <mc:Choice Requires="wpg">
            <w:drawing>
              <wp:inline distT="0" distB="0" distL="0" distR="0" wp14:anchorId="3A7A2298" wp14:editId="7A8DF549">
                <wp:extent cx="1889185" cy="1075334"/>
                <wp:effectExtent l="0" t="0" r="15875" b="0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9185" cy="1075334"/>
                          <a:chOff x="0" y="0"/>
                          <a:chExt cx="1889185" cy="1075334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0" y="0"/>
                            <a:ext cx="1889185" cy="807742"/>
                            <a:chOff x="0" y="0"/>
                            <a:chExt cx="1889185" cy="807742"/>
                          </a:xfrm>
                        </wpg:grpSpPr>
                        <wpg:grpSp>
                          <wpg:cNvPr id="41" name="Group 41"/>
                          <wpg:cNvGrpSpPr/>
                          <wpg:grpSpPr>
                            <a:xfrm>
                              <a:off x="0" y="147996"/>
                              <a:ext cx="1889185" cy="659746"/>
                              <a:chOff x="0" y="0"/>
                              <a:chExt cx="1889185" cy="659746"/>
                            </a:xfrm>
                          </wpg:grpSpPr>
                          <wpg:grpSp>
                            <wpg:cNvPr id="39" name="Group 39"/>
                            <wpg:cNvGrpSpPr/>
                            <wpg:grpSpPr>
                              <a:xfrm>
                                <a:off x="0" y="0"/>
                                <a:ext cx="1889185" cy="659746"/>
                                <a:chOff x="0" y="0"/>
                                <a:chExt cx="1889185" cy="659746"/>
                              </a:xfrm>
                            </wpg:grpSpPr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0" y="0"/>
                                  <a:ext cx="1889185" cy="659746"/>
                                  <a:chOff x="0" y="-116282"/>
                                  <a:chExt cx="1889185" cy="659746"/>
                                </a:xfrm>
                              </wpg:grpSpPr>
                              <wpg:grpSp>
                                <wpg:cNvPr id="32" name="Group 32"/>
                                <wpg:cNvGrpSpPr/>
                                <wpg:grpSpPr>
                                  <a:xfrm>
                                    <a:off x="0" y="465826"/>
                                    <a:ext cx="1889185" cy="77638"/>
                                    <a:chOff x="-77640" y="8626"/>
                                    <a:chExt cx="1889185" cy="77638"/>
                                  </a:xfrm>
                                </wpg:grpSpPr>
                                <wps:wsp>
                                  <wps:cNvPr id="30" name="Rectangle 30"/>
                                  <wps:cNvSpPr/>
                                  <wps:spPr>
                                    <a:xfrm>
                                      <a:off x="-77640" y="8626"/>
                                      <a:ext cx="1889185" cy="77638"/>
                                    </a:xfrm>
                                    <a:prstGeom prst="rect">
                                      <a:avLst/>
                                    </a:prstGeom>
                                    <a:pattFill prst="wdUpDiag">
                                      <a:fgClr>
                                        <a:schemeClr val="accent1"/>
                                      </a:fgClr>
                                      <a:bgClr>
                                        <a:schemeClr val="bg1"/>
                                      </a:bgClr>
                                    </a:patt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" name="Straight Connector 31"/>
                                  <wps:cNvCnPr/>
                                  <wps:spPr>
                                    <a:xfrm>
                                      <a:off x="-8627" y="8663"/>
                                      <a:ext cx="178566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rgbClr val="0070C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3" name="Rectangle 33"/>
                                <wps:cNvSpPr/>
                                <wps:spPr>
                                  <a:xfrm>
                                    <a:off x="396815" y="224287"/>
                                    <a:ext cx="319178" cy="224286"/>
                                  </a:xfrm>
                                  <a:prstGeom prst="rect">
                                    <a:avLst/>
                                  </a:prstGeom>
                                  <a:pattFill prst="lgCheck">
                                    <a:fgClr>
                                      <a:schemeClr val="accent2">
                                        <a:lumMod val="75000"/>
                                      </a:schemeClr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" name="Straight Arrow Connector 34"/>
                                <wps:cNvCnPr/>
                                <wps:spPr>
                                  <a:xfrm flipV="1">
                                    <a:off x="560699" y="-116282"/>
                                    <a:ext cx="633835" cy="452378"/>
                                  </a:xfrm>
                                  <a:prstGeom prst="straightConnector1">
                                    <a:avLst/>
                                  </a:prstGeom>
                                  <a:ln w="9525">
                                    <a:solidFill>
                                      <a:srgbClr val="0070C0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" name="Straight Connector 35"/>
                                <wps:cNvCnPr/>
                                <wps:spPr>
                                  <a:xfrm flipV="1">
                                    <a:off x="543464" y="336430"/>
                                    <a:ext cx="897148" cy="5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8" name="Freeform 38"/>
                              <wps:cNvSpPr/>
                              <wps:spPr>
                                <a:xfrm>
                                  <a:off x="750548" y="327704"/>
                                  <a:ext cx="73807" cy="126854"/>
                                </a:xfrm>
                                <a:custGeom>
                                  <a:avLst/>
                                  <a:gdLst>
                                    <a:gd name="connsiteX0" fmla="*/ 0 w 73807"/>
                                    <a:gd name="connsiteY0" fmla="*/ 0 h 126854"/>
                                    <a:gd name="connsiteX1" fmla="*/ 68712 w 73807"/>
                                    <a:gd name="connsiteY1" fmla="*/ 31714 h 126854"/>
                                    <a:gd name="connsiteX2" fmla="*/ 63427 w 73807"/>
                                    <a:gd name="connsiteY2" fmla="*/ 126854 h 1268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3807" h="126854">
                                      <a:moveTo>
                                        <a:pt x="0" y="0"/>
                                      </a:moveTo>
                                      <a:cubicBezTo>
                                        <a:pt x="29070" y="5286"/>
                                        <a:pt x="58141" y="10572"/>
                                        <a:pt x="68712" y="31714"/>
                                      </a:cubicBezTo>
                                      <a:cubicBezTo>
                                        <a:pt x="79283" y="52856"/>
                                        <a:pt x="71355" y="89855"/>
                                        <a:pt x="63427" y="126854"/>
                                      </a:cubicBezTo>
                                    </a:path>
                                  </a:pathLst>
                                </a:cu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750547" y="221994"/>
                                <a:ext cx="369989" cy="2642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26EB60" w14:textId="77777777" w:rsidR="00A43204" w:rsidRPr="005836F0" w:rsidRDefault="00A43204" w:rsidP="00B21EF2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</w:pP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</w:rPr>
                                    <w:t>30</w:t>
                                  </w:r>
                                  <w:r w:rsidRPr="005836F0">
                                    <w:rPr>
                                      <w:rFonts w:ascii="Times New Roman" w:hAnsi="Times New Roman" w:cs="Times New Roman"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Text Box 42"/>
                          <wps:cNvSpPr txBox="1"/>
                          <wps:spPr>
                            <a:xfrm>
                              <a:off x="1120536" y="0"/>
                              <a:ext cx="317133" cy="3118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12F2D3" w14:textId="77777777" w:rsidR="00A43204" w:rsidRDefault="00A43204" w:rsidP="00B21EF2">
                                <w:r w:rsidRPr="00025957">
                                  <w:rPr>
                                    <w:position w:val="-4"/>
                                  </w:rPr>
                                  <w:object w:dxaOrig="200" w:dyaOrig="320" w14:anchorId="68712028">
                                    <v:shape id="_x0000_i1039" type="#_x0000_t75" style="width:9.95pt;height:16.1pt" o:ole="">
                                      <v:imagedata r:id="rId32" o:title=""/>
                                    </v:shape>
                                    <o:OLEObject Type="Embed" ProgID="Equation.DSMT4" ShapeID="_x0000_i1039" DrawAspect="Content" ObjectID="_1790103045" r:id="rId3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" name="Text Box 1"/>
                        <wps:cNvSpPr txBox="1"/>
                        <wps:spPr>
                          <a:xfrm>
                            <a:off x="475489" y="797356"/>
                            <a:ext cx="826617" cy="2779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BD89A0" w14:textId="77777777" w:rsidR="00A43204" w:rsidRPr="00B21EF2" w:rsidRDefault="00A43204" w:rsidP="00B21EF2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B21EF2"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A7A2298" id="Group 37" o:spid="_x0000_s1048" style="width:148.75pt;height:84.65pt;mso-position-horizontal-relative:char;mso-position-vertical-relative:line" coordsize="18891,10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">
                <v:group id="Group 43" o:spid="_x0000_s1049" style="position:absolute;width:18891;height:8077" coordsize="18891,8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oup 41" o:spid="_x0000_s1050" style="position:absolute;top:1479;width:18891;height:6598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group id="Group 39" o:spid="_x0000_s1051" style="position:absolute;width:18891;height:6597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36" o:spid="_x0000_s1052" style="position:absolute;width:18891;height:6597" coordorigin=",-1162" coordsize="18891,6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32" o:spid="_x0000_s1053" style="position:absolute;top:4658;width:18891;height:776" coordorigin="-776,86" coordsize="18891,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rect id="Rectangle 30" o:spid="_x0000_s1054" style="position:absolute;left:-776;top:86;width:18891;height: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" fillcolor="#5b9bd5 [3204]" strokecolor="white [3212]" strokeweight="1pt">
                            <v:fill r:id="rId34" o:title="" color2="white [3212]" type="pattern"/>
                          </v:rect>
                          <v:line id="Straight Connector 31" o:spid="_x0000_s1055" style="position:absolute;visibility:visible;mso-wrap-style:square" from="-86,86" to="17770,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" strokecolor="#0070c0" strokeweight=".5pt">
                            <v:stroke joinstyle="miter"/>
                          </v:line>
                        </v:group>
                        <v:rect id="Rectangle 33" o:spid="_x0000_s1056" style="position:absolute;left:3968;top:2242;width:3191;height:22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" fillcolor="#c45911 [2405]" strokecolor="#c45911 [2405]" strokeweight="1pt">
                          <v:fill r:id="rId35" o:title="" color2="white [3212]" type="pattern"/>
                        </v:rect>
                        <v:shape id="Straight Arrow Connector 34" o:spid="_x0000_s1057" type="#_x0000_t32" style="position:absolute;left:5606;top:-1162;width:6339;height:45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" strokecolor="#0070c0">
                          <v:stroke startarrowwidth="narrow" startarrowlength="short" endarrow="block" endarrowwidth="narrow" endarrowlength="short" joinstyle="miter"/>
                        </v:shape>
                        <v:line id="Straight Connector 35" o:spid="_x0000_s1058" style="position:absolute;flip:y;visibility:visible;mso-wrap-style:square" from="5434,3364" to="14406,3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" strokecolor="black [3213]" strokeweight=".5pt">
                          <v:stroke dashstyle="dash" joinstyle="miter"/>
                        </v:line>
                      </v:group>
                      <v:shape id="Freeform 38" o:spid="_x0000_s1059" style="position:absolute;left:7505;top:3277;width:738;height:1268;visibility:visible;mso-wrap-style:square;v-text-anchor:middle" coordsize="73807,126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" path="m,c29070,5286,58141,10572,68712,31714v10571,21142,2643,58141,-5285,95140e" filled="f" strokecolor="#1f4d78 [1604]" strokeweight="1pt">
                        <v:stroke joinstyle="miter"/>
                        <v:path arrowok="t" o:connecttype="custom" o:connectlocs="0,0;68712,31714;63427,126854" o:connectangles="0,0,0"/>
                      </v:shape>
                    </v:group>
                    <v:shape id="Text Box 40" o:spid="_x0000_s1060" type="#_x0000_t202" style="position:absolute;left:7505;top:2219;width:3700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<v:textbox>
                        <w:txbxContent>
                          <w:p w14:paraId="6326EB60" w14:textId="77777777" w:rsidR="00A43204" w:rsidRPr="005836F0" w:rsidRDefault="00A43204" w:rsidP="00B21EF2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</w:pP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30</w:t>
                            </w:r>
                            <w:r w:rsidRPr="005836F0">
                              <w:rPr>
                                <w:rFonts w:ascii="Times New Roman" w:hAnsi="Times New Roman" w:cs="Times New Roman"/>
                                <w:sz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42" o:spid="_x0000_s1061" type="#_x0000_t202" style="position:absolute;left:11205;width:3171;height:3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<v:textbox>
                      <w:txbxContent>
                        <w:p w14:paraId="6E12F2D3" w14:textId="77777777" w:rsidR="00A43204" w:rsidRDefault="00A43204" w:rsidP="00B21EF2">
                          <w:r w:rsidRPr="00025957">
                            <w:rPr>
                              <w:position w:val="-4"/>
                            </w:rPr>
                            <w:object w:dxaOrig="200" w:dyaOrig="320" w14:anchorId="68712028">
                              <v:shape id="_x0000_i1039" type="#_x0000_t75" style="width:9.95pt;height:16.1pt" o:ole="">
                                <v:imagedata r:id="rId32" o:title=""/>
                              </v:shape>
                              <o:OLEObject Type="Embed" ProgID="Equation.DSMT4" ShapeID="_x0000_i1039" DrawAspect="Content" ObjectID="_1790103045" r:id="rId36"/>
                            </w:object>
                          </w:r>
                        </w:p>
                      </w:txbxContent>
                    </v:textbox>
                  </v:shape>
                </v:group>
                <v:shape id="Text Box 1" o:spid="_x0000_s1062" type="#_x0000_t202" style="position:absolute;left:4754;top:7973;width:8267;height:2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  <v:textbox>
                    <w:txbxContent>
                      <w:p w14:paraId="0EBD89A0" w14:textId="77777777" w:rsidR="00A43204" w:rsidRPr="00B21EF2" w:rsidRDefault="00A43204" w:rsidP="00B21EF2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 w:rsidRPr="00B21EF2"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 xml:space="preserve">Hình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98CA0E7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) Trọng lượng của vật nặng là 10 N. </w:t>
      </w:r>
    </w:p>
    <w:p w14:paraId="0305B223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b) Lực ma sát xuất hiện khi kéo vật là 40 N. </w:t>
      </w:r>
    </w:p>
    <w:p w14:paraId="0C8F91A1" w14:textId="77777777" w:rsidR="002A7C80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) Công của lực tác dụng khi kéo vật dịch chuyển một đoạn 5 m là </w:t>
      </w:r>
      <w:r w:rsidR="00A4320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5</w:t>
      </w: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J. </w:t>
      </w:r>
    </w:p>
    <w:p w14:paraId="7AD287B5" w14:textId="77777777" w:rsidR="00B21EF2" w:rsidRPr="006E34C4" w:rsidRDefault="002A7C80" w:rsidP="002A7C8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E34C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) Công của lực ma sát khi kéo vật dịch chuyển một đoạn 10 m kể từ lúc kéo là 400 J. </w:t>
      </w:r>
    </w:p>
    <w:p w14:paraId="79AD20C1" w14:textId="77777777" w:rsidR="005836F0" w:rsidRPr="006E34C4" w:rsidRDefault="005836F0" w:rsidP="005836F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</w:pPr>
    </w:p>
    <w:p w14:paraId="01CE8055" w14:textId="77777777" w:rsidR="006E34C4" w:rsidRDefault="006E34C4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6A1DE5DD" w14:textId="77777777" w:rsidR="000C1B15" w:rsidRPr="006E34C4" w:rsidRDefault="006E34C4" w:rsidP="006E34C4">
      <w:pPr>
        <w:spacing w:after="0"/>
        <w:rPr>
          <w:rFonts w:ascii="Times New Roman" w:hAnsi="Times New Roman" w:cs="Times New Roman"/>
          <w:noProof/>
          <w:sz w:val="24"/>
          <w:szCs w:val="24"/>
        </w:rPr>
      </w:pPr>
      <w:r w:rsidRPr="006E34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07EA15" wp14:editId="51ABE525">
                <wp:simplePos x="0" y="0"/>
                <wp:positionH relativeFrom="margin">
                  <wp:align>right</wp:align>
                </wp:positionH>
                <wp:positionV relativeFrom="paragraph">
                  <wp:posOffset>3607</wp:posOffset>
                </wp:positionV>
                <wp:extent cx="2061845" cy="1701165"/>
                <wp:effectExtent l="0" t="0" r="0" b="0"/>
                <wp:wrapSquare wrapText="bothSides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1845" cy="1701165"/>
                          <a:chOff x="153620" y="0"/>
                          <a:chExt cx="2971800" cy="2095543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3620" y="0"/>
                            <a:ext cx="2971800" cy="1771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" name="Text Box 14"/>
                        <wps:cNvSpPr txBox="1"/>
                        <wps:spPr>
                          <a:xfrm>
                            <a:off x="957364" y="1750038"/>
                            <a:ext cx="1253905" cy="345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270603B" w14:textId="77777777" w:rsidR="00A43204" w:rsidRPr="000C1B15" w:rsidRDefault="00A43204" w:rsidP="000C1B1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4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07EA15" id="Group 15" o:spid="_x0000_s1063" style="position:absolute;margin-left:111.15pt;margin-top:.3pt;width:162.35pt;height:133.95pt;z-index:251659264;mso-position-horizontal:right;mso-position-horizontal-relative:margin;mso-position-vertical-relative:text" coordorigin="1536" coordsize="29718,20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">
                <v:shape id="Picture 13" o:spid="_x0000_s1064" type="#_x0000_t75" style="position:absolute;left:1536;width:29718;height:17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">
                  <v:imagedata r:id="rId38" o:title=""/>
                </v:shape>
                <v:shape id="Text Box 14" o:spid="_x0000_s1065" type="#_x0000_t202" style="position:absolute;left:9573;top:17500;width:12539;height: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2270603B" w14:textId="77777777" w:rsidR="00A43204" w:rsidRPr="000C1B15" w:rsidRDefault="00A43204" w:rsidP="000C1B1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4.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C1B15" w:rsidRPr="006E34C4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0C1B15" w:rsidRPr="006E34C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FC3325" w:rsidRPr="006E34C4">
        <w:rPr>
          <w:rFonts w:ascii="Times New Roman" w:hAnsi="Times New Roman" w:cs="Times New Roman"/>
          <w:noProof/>
          <w:sz w:val="24"/>
          <w:szCs w:val="24"/>
        </w:rPr>
        <w:t xml:space="preserve">Hình </w:t>
      </w:r>
      <w:r>
        <w:rPr>
          <w:rFonts w:ascii="Times New Roman" w:hAnsi="Times New Roman" w:cs="Times New Roman"/>
          <w:noProof/>
          <w:sz w:val="24"/>
          <w:szCs w:val="24"/>
        </w:rPr>
        <w:t>4</w:t>
      </w:r>
      <w:r w:rsidR="00FC3325" w:rsidRPr="006E34C4">
        <w:rPr>
          <w:rFonts w:ascii="Times New Roman" w:hAnsi="Times New Roman" w:cs="Times New Roman"/>
          <w:noProof/>
          <w:sz w:val="24"/>
          <w:szCs w:val="24"/>
        </w:rPr>
        <w:t xml:space="preserve"> mô tả quá trình nâng tạ của vận động viên cử tạ</w:t>
      </w:r>
      <w:r w:rsidR="00F1006C" w:rsidRPr="006E34C4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180836D7" w14:textId="77777777" w:rsidR="00250BBB" w:rsidRPr="006E34C4" w:rsidRDefault="002A7C80" w:rsidP="00250BBB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>a)</w:t>
      </w:r>
      <w:r w:rsidR="00FC3325" w:rsidRPr="006E34C4">
        <w:rPr>
          <w:rFonts w:ascii="Times New Roman" w:hAnsi="Times New Roman" w:cs="Times New Roman"/>
          <w:sz w:val="24"/>
          <w:szCs w:val="24"/>
        </w:rPr>
        <w:t xml:space="preserve"> </w:t>
      </w:r>
      <w:r w:rsidR="00A82FEB" w:rsidRPr="006E34C4">
        <w:rPr>
          <w:rFonts w:ascii="Times New Roman" w:hAnsi="Times New Roman" w:cs="Times New Roman"/>
          <w:sz w:val="24"/>
          <w:szCs w:val="24"/>
        </w:rPr>
        <w:t>Trong cả quá trình nâng tạ, c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hiếc tạ </w:t>
      </w:r>
      <w:r w:rsidR="00A82FEB" w:rsidRPr="006E34C4">
        <w:rPr>
          <w:rFonts w:ascii="Times New Roman" w:hAnsi="Times New Roman" w:cs="Times New Roman"/>
          <w:sz w:val="24"/>
          <w:szCs w:val="24"/>
        </w:rPr>
        <w:t>luôn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 chịu tác dụng bởi trọng lực hướng xuống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2CA1A3" w14:textId="77777777" w:rsidR="00250BBB" w:rsidRPr="006E34C4" w:rsidRDefault="002A7C80" w:rsidP="00250BBB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>b)</w:t>
      </w:r>
      <w:r w:rsidR="00250BBB" w:rsidRPr="006E34C4">
        <w:rPr>
          <w:rFonts w:ascii="Times New Roman" w:hAnsi="Times New Roman" w:cs="Times New Roman"/>
          <w:sz w:val="24"/>
          <w:szCs w:val="24"/>
        </w:rPr>
        <w:t xml:space="preserve"> Để giữ tạ trên cao, vận động viên phải tác dụng một lực (lực nâng) tối thiểu lớn hơn trọng lực của chiếc tạ</w:t>
      </w:r>
      <w:r w:rsidR="00F1006C" w:rsidRPr="006E34C4">
        <w:rPr>
          <w:rFonts w:ascii="Times New Roman" w:hAnsi="Times New Roman" w:cs="Times New Roman"/>
          <w:sz w:val="24"/>
          <w:szCs w:val="24"/>
        </w:rPr>
        <w:t>.</w:t>
      </w:r>
      <w:r w:rsidR="006E34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141A149" w14:textId="77777777" w:rsidR="00250BBB" w:rsidRPr="006E34C4" w:rsidRDefault="002A7C80" w:rsidP="00250BBB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color w:val="212529"/>
          <w:sz w:val="24"/>
          <w:szCs w:val="24"/>
        </w:rPr>
        <w:t>c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)</w:t>
      </w:r>
      <w:r w:rsidR="00250BBB" w:rsidRPr="006E34C4">
        <w:rPr>
          <w:rFonts w:ascii="Times New Roman" w:eastAsia="Times New Roman" w:hAnsi="Times New Roman" w:cs="Times New Roman"/>
          <w:sz w:val="24"/>
          <w:szCs w:val="24"/>
        </w:rPr>
        <w:t xml:space="preserve"> Chiếc tạ được giữ nguyên ở một độ cao, lúc này lực nâng sinh công âm</w:t>
      </w:r>
      <w:r w:rsidR="00F1006C"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DD55AC4" w14:textId="77777777" w:rsidR="00FC3325" w:rsidRPr="006E34C4" w:rsidRDefault="002A7C80" w:rsidP="006E3483">
      <w:pPr>
        <w:shd w:val="clear" w:color="auto" w:fill="FFFFFF"/>
        <w:tabs>
          <w:tab w:val="left" w:pos="284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212529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sz w:val="24"/>
          <w:szCs w:val="24"/>
        </w:rPr>
        <w:t>d)</w:t>
      </w:r>
      <w:r w:rsidR="00250BBB" w:rsidRPr="006E34C4">
        <w:rPr>
          <w:rFonts w:ascii="Times New Roman" w:eastAsia="Times New Roman" w:hAnsi="Times New Roman" w:cs="Times New Roman"/>
          <w:sz w:val="24"/>
          <w:szCs w:val="24"/>
        </w:rPr>
        <w:t xml:space="preserve"> Năng lượng được sử dụng trong quá trình nâng tạ là thế năng</w:t>
      </w:r>
      <w:r w:rsidR="00F1006C"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="00A20710" w:rsidRPr="006E3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D07E499" w14:textId="77777777" w:rsidR="006E34C4" w:rsidRDefault="006E34C4" w:rsidP="006E34C4">
      <w:pPr>
        <w:pStyle w:val="NormalWeb"/>
        <w:spacing w:before="0" w:beforeAutospacing="0" w:after="0" w:afterAutospacing="0"/>
        <w:ind w:left="48" w:right="48"/>
        <w:jc w:val="both"/>
        <w:rPr>
          <w:b/>
          <w:color w:val="0000FF"/>
        </w:rPr>
      </w:pPr>
    </w:p>
    <w:p w14:paraId="62D9A1CA" w14:textId="77777777" w:rsidR="006E3483" w:rsidRPr="006E34C4" w:rsidRDefault="000C1B15" w:rsidP="006E34C4">
      <w:pPr>
        <w:pStyle w:val="NormalWeb"/>
        <w:spacing w:before="0" w:beforeAutospacing="0" w:after="0" w:afterAutospacing="0"/>
        <w:ind w:left="48" w:right="48"/>
        <w:jc w:val="both"/>
      </w:pPr>
      <w:r w:rsidRPr="006E34C4">
        <w:rPr>
          <w:b/>
          <w:color w:val="0000FF"/>
        </w:rPr>
        <w:t>Câu 3</w:t>
      </w:r>
      <w:r w:rsidR="00F1006C" w:rsidRPr="006E34C4">
        <w:t>.</w:t>
      </w:r>
      <w:r w:rsidRPr="006E34C4">
        <w:rPr>
          <w:b/>
          <w:color w:val="0000FF"/>
        </w:rPr>
        <w:t xml:space="preserve"> </w:t>
      </w:r>
      <w:r w:rsidR="006E3483" w:rsidRPr="006E34C4">
        <w:t>Một thanh chắn đường ray xe lửa</w:t>
      </w:r>
      <w:r w:rsidR="00A618C3" w:rsidRPr="006E34C4">
        <w:t xml:space="preserve"> (hình </w:t>
      </w:r>
      <w:r w:rsidR="006E34C4">
        <w:t>5</w:t>
      </w:r>
      <w:r w:rsidR="00A618C3" w:rsidRPr="006E34C4">
        <w:t>)</w:t>
      </w:r>
      <w:r w:rsidR="006E3483" w:rsidRPr="006E34C4">
        <w:t xml:space="preserve"> được làm bằng sắt</w:t>
      </w:r>
      <w:r w:rsidR="00A618C3" w:rsidRPr="006E34C4">
        <w:t>,</w:t>
      </w:r>
      <w:r w:rsidR="006E3483" w:rsidRPr="006E34C4">
        <w:t xml:space="preserve"> đồng chất, dài 5 m, có khố</w:t>
      </w:r>
      <w:r w:rsidR="00A618C3" w:rsidRPr="006E34C4">
        <w:t>i lượng là 10 kg</w:t>
      </w:r>
      <w:r w:rsidR="00F1006C" w:rsidRPr="006E34C4">
        <w:t>.</w:t>
      </w:r>
      <w:r w:rsidR="00A618C3" w:rsidRPr="006E34C4">
        <w:t xml:space="preserve"> Quả đối trọng cách trụ đỡ một đoạn 1,25 m</w:t>
      </w:r>
      <w:r w:rsidR="00F1006C" w:rsidRPr="006E34C4">
        <w:t>.</w:t>
      </w:r>
      <w:r w:rsidR="00A618C3" w:rsidRPr="006E34C4">
        <w:t xml:space="preserve"> Lấy g = 9,8 m/s</w:t>
      </w:r>
      <w:r w:rsidR="00A618C3" w:rsidRPr="006E34C4">
        <w:rPr>
          <w:vertAlign w:val="superscript"/>
        </w:rPr>
        <w:t>2</w:t>
      </w:r>
      <w:r w:rsidR="00F1006C" w:rsidRPr="006E34C4">
        <w:t>.</w:t>
      </w:r>
      <w:r w:rsidR="00316FF2" w:rsidRPr="006E34C4">
        <w:t xml:space="preserve"> Khi thả xuống thì thanh chắn sẽ ở trạng thái cân bằng trên trụ đỡ</w:t>
      </w:r>
      <w:r w:rsidR="00F1006C" w:rsidRPr="006E34C4">
        <w:t>.</w:t>
      </w:r>
    </w:p>
    <w:p w14:paraId="5220A4EA" w14:textId="77777777" w:rsidR="006E3483" w:rsidRPr="006E34C4" w:rsidRDefault="006E3483" w:rsidP="006E3483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b/>
          <w:color w:val="0000FF"/>
        </w:rPr>
      </w:pPr>
      <w:r w:rsidRPr="006E34C4">
        <w:rPr>
          <w:b/>
          <w:noProof/>
          <w:color w:val="0000FF"/>
        </w:rPr>
        <mc:AlternateContent>
          <mc:Choice Requires="wpg">
            <w:drawing>
              <wp:inline distT="0" distB="0" distL="0" distR="0" wp14:anchorId="4A829B27" wp14:editId="0F86F16D">
                <wp:extent cx="3366770" cy="1540283"/>
                <wp:effectExtent l="0" t="0" r="5080" b="3175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6770" cy="1540283"/>
                          <a:chOff x="34506" y="0"/>
                          <a:chExt cx="3366770" cy="1540283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506" y="0"/>
                            <a:ext cx="3366770" cy="14960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" name="Text Box 20"/>
                        <wps:cNvSpPr txBox="1"/>
                        <wps:spPr>
                          <a:xfrm>
                            <a:off x="1241651" y="1259801"/>
                            <a:ext cx="869964" cy="2804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6C810BD" w14:textId="77777777" w:rsidR="00A43204" w:rsidRPr="000C1B15" w:rsidRDefault="00A43204" w:rsidP="006E3483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5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829B27" id="Group 21" o:spid="_x0000_s1066" style="width:265.1pt;height:121.3pt;mso-position-horizontal-relative:char;mso-position-vertical-relative:line" coordorigin="345" coordsize="33667,154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">
                <v:shape id="Picture 18" o:spid="_x0000_s1067" type="#_x0000_t75" style="position:absolute;left:345;width:33667;height:149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">
                  <v:imagedata r:id="rId40" o:title=""/>
                </v:shape>
                <v:shape id="Text Box 20" o:spid="_x0000_s1068" type="#_x0000_t202" style="position:absolute;left:12416;top:12598;width:8700;height:2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46C810BD" w14:textId="77777777" w:rsidR="00A43204" w:rsidRPr="000C1B15" w:rsidRDefault="00A43204" w:rsidP="006E3483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5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9637960" w14:textId="77777777" w:rsidR="006E3483" w:rsidRPr="006E34C4" w:rsidRDefault="002A7C80" w:rsidP="00A618C3">
      <w:pPr>
        <w:pStyle w:val="NormalWeb"/>
        <w:spacing w:before="0" w:beforeAutospacing="0" w:after="0" w:afterAutospacing="0"/>
        <w:ind w:left="48" w:right="48" w:firstLine="360"/>
        <w:jc w:val="both"/>
        <w:rPr>
          <w:rFonts w:ascii="Arial" w:hAnsi="Arial" w:cs="Arial"/>
          <w:color w:val="000000"/>
        </w:rPr>
      </w:pPr>
      <w:r w:rsidRPr="006E34C4">
        <w:rPr>
          <w:color w:val="000000"/>
        </w:rPr>
        <w:t>a)</w:t>
      </w:r>
      <w:r w:rsidR="006E3483" w:rsidRPr="006E34C4">
        <w:rPr>
          <w:color w:val="000000"/>
        </w:rPr>
        <w:t xml:space="preserve"> Những lực tác dụng lên thanh chắn: </w:t>
      </w:r>
    </w:p>
    <w:p w14:paraId="083445F3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Lực hút của trái đất tác dụng lên thanh</w:t>
      </w:r>
      <w:r w:rsidR="00F1006C" w:rsidRPr="006E34C4">
        <w:t>.</w:t>
      </w:r>
    </w:p>
    <w:p w14:paraId="586C283C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Phản lực của trụ đỡ tác dụng lên thanh</w:t>
      </w:r>
      <w:r w:rsidR="00F1006C" w:rsidRPr="006E34C4">
        <w:t>.</w:t>
      </w:r>
    </w:p>
    <w:p w14:paraId="48505F09" w14:textId="77777777" w:rsidR="006E3483" w:rsidRPr="006E34C4" w:rsidRDefault="006E3483" w:rsidP="006E3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color w:val="000000"/>
        </w:rPr>
      </w:pPr>
      <w:r w:rsidRPr="006E34C4">
        <w:rPr>
          <w:color w:val="000000"/>
        </w:rPr>
        <w:t>Lực kéo của đối trọng tác dụng lên thanh</w:t>
      </w:r>
      <w:r w:rsidR="00F1006C" w:rsidRPr="006E34C4">
        <w:t>.</w:t>
      </w:r>
      <w:r w:rsidR="00A618C3" w:rsidRPr="006E34C4">
        <w:rPr>
          <w:color w:val="000000"/>
        </w:rPr>
        <w:t xml:space="preserve"> </w:t>
      </w:r>
    </w:p>
    <w:p w14:paraId="4E5AC2EC" w14:textId="77777777" w:rsidR="006E3483" w:rsidRPr="006E34C4" w:rsidRDefault="002A7C80" w:rsidP="00A82FEB">
      <w:pPr>
        <w:pStyle w:val="NormalWeb"/>
        <w:spacing w:before="0" w:beforeAutospacing="0" w:after="0" w:afterAutospacing="0"/>
        <w:ind w:left="408" w:right="48"/>
        <w:jc w:val="both"/>
        <w:rPr>
          <w:b/>
          <w:color w:val="0000FF"/>
        </w:rPr>
      </w:pPr>
      <w:r w:rsidRPr="006E34C4">
        <w:rPr>
          <w:color w:val="000000"/>
        </w:rPr>
        <w:t>b)</w:t>
      </w:r>
      <w:r w:rsidR="006E3483" w:rsidRPr="006E34C4">
        <w:rPr>
          <w:color w:val="000000"/>
        </w:rPr>
        <w:t xml:space="preserve"> </w:t>
      </w:r>
      <w:r w:rsidR="00A618C3" w:rsidRPr="006E34C4">
        <w:rPr>
          <w:color w:val="000000"/>
        </w:rPr>
        <w:t>Để thanh chắn thăng bằng thì momet của đối trọng không nhỏ hơn moment của trọng lực tác dụng lên thanh chắn</w:t>
      </w:r>
      <w:r w:rsidR="00F1006C" w:rsidRPr="006E34C4">
        <w:t>.</w:t>
      </w:r>
      <w:r w:rsidR="00A618C3" w:rsidRPr="006E34C4">
        <w:rPr>
          <w:b/>
          <w:color w:val="0000FF"/>
        </w:rPr>
        <w:t xml:space="preserve"> </w:t>
      </w:r>
    </w:p>
    <w:p w14:paraId="0AF4ABBC" w14:textId="77777777" w:rsidR="00A82FEB" w:rsidRPr="006E34C4" w:rsidRDefault="002A7C80" w:rsidP="00A82FEB">
      <w:pPr>
        <w:pStyle w:val="NormalWeb"/>
        <w:spacing w:before="0" w:beforeAutospacing="0" w:after="0" w:afterAutospacing="0"/>
        <w:ind w:left="408" w:right="48"/>
        <w:jc w:val="both"/>
        <w:rPr>
          <w:color w:val="000000"/>
        </w:rPr>
      </w:pPr>
      <w:r w:rsidRPr="006E34C4">
        <w:rPr>
          <w:color w:val="000000"/>
        </w:rPr>
        <w:t>c)</w:t>
      </w:r>
      <w:r w:rsidR="006E3483" w:rsidRPr="006E34C4">
        <w:rPr>
          <w:color w:val="000000"/>
        </w:rPr>
        <w:t xml:space="preserve">  </w:t>
      </w:r>
      <w:r w:rsidR="00A82FEB" w:rsidRPr="006E34C4">
        <w:rPr>
          <w:color w:val="000000"/>
        </w:rPr>
        <w:t xml:space="preserve">Moment của </w:t>
      </w:r>
      <w:r w:rsidR="00316FF2" w:rsidRPr="006E34C4">
        <w:rPr>
          <w:color w:val="000000"/>
        </w:rPr>
        <w:t xml:space="preserve">quả </w:t>
      </w:r>
      <w:r w:rsidR="00A82FEB" w:rsidRPr="006E34C4">
        <w:rPr>
          <w:color w:val="000000"/>
        </w:rPr>
        <w:t>đối trọng có tác dụng làm quay thanh chắn theo ngược chiều kìm đồng hồ quanh trụ đỡ</w:t>
      </w:r>
      <w:r w:rsidR="00F1006C" w:rsidRPr="006E34C4">
        <w:t>.</w:t>
      </w:r>
      <w:r w:rsidR="00316FF2" w:rsidRPr="006E34C4">
        <w:rPr>
          <w:color w:val="000000"/>
        </w:rPr>
        <w:t xml:space="preserve"> </w:t>
      </w:r>
    </w:p>
    <w:p w14:paraId="676CF029" w14:textId="77777777" w:rsidR="000C1B15" w:rsidRPr="006E34C4" w:rsidRDefault="002A7C80" w:rsidP="00316FF2">
      <w:pPr>
        <w:pStyle w:val="NormalWeb"/>
        <w:spacing w:before="0" w:beforeAutospacing="0" w:after="0" w:afterAutospacing="0"/>
        <w:ind w:left="48" w:right="48" w:firstLine="360"/>
        <w:jc w:val="both"/>
        <w:rPr>
          <w:b/>
          <w:color w:val="0000FF"/>
        </w:rPr>
      </w:pPr>
      <w:r w:rsidRPr="006E34C4">
        <w:rPr>
          <w:color w:val="000000"/>
        </w:rPr>
        <w:t>d)</w:t>
      </w:r>
      <w:r w:rsidR="00A82FEB" w:rsidRPr="006E34C4">
        <w:rPr>
          <w:color w:val="000000"/>
        </w:rPr>
        <w:t xml:space="preserve"> </w:t>
      </w:r>
      <w:r w:rsidR="00A618C3" w:rsidRPr="006E34C4">
        <w:rPr>
          <w:color w:val="000000"/>
        </w:rPr>
        <w:t>Khối lượng của quả đối trọng là 196 kg</w:t>
      </w:r>
      <w:r w:rsidR="00F1006C" w:rsidRPr="006E34C4">
        <w:t>.</w:t>
      </w:r>
      <w:r w:rsidR="006E3483" w:rsidRPr="006E34C4">
        <w:rPr>
          <w:b/>
          <w:color w:val="0000FF"/>
        </w:rPr>
        <w:t xml:space="preserve"> </w:t>
      </w:r>
    </w:p>
    <w:p w14:paraId="59463CD2" w14:textId="77777777" w:rsidR="00721E02" w:rsidRPr="006E34C4" w:rsidRDefault="00721E02" w:rsidP="00721E02">
      <w:pPr>
        <w:pStyle w:val="NormalWeb"/>
        <w:spacing w:before="0" w:beforeAutospacing="0" w:after="0" w:afterAutospacing="0"/>
        <w:ind w:right="48"/>
        <w:jc w:val="both"/>
      </w:pPr>
      <w:r w:rsidRPr="006E34C4">
        <w:rPr>
          <w:b/>
          <w:color w:val="0000FF"/>
        </w:rPr>
        <w:t>Câu 4</w:t>
      </w:r>
      <w:r w:rsidR="00F1006C" w:rsidRPr="006E34C4">
        <w:t>.</w:t>
      </w:r>
      <w:r w:rsidRPr="006E34C4">
        <w:rPr>
          <w:b/>
          <w:color w:val="0000FF"/>
        </w:rPr>
        <w:t xml:space="preserve"> </w:t>
      </w:r>
      <w:r w:rsidRPr="006E34C4">
        <w:t xml:space="preserve">Một con lắc đơn gồm một vật nặng 200 g được treo trên sợi dây mảnh dài 30 cm như hình </w:t>
      </w:r>
      <w:r w:rsidR="006E34C4">
        <w:t>6</w:t>
      </w:r>
      <w:r w:rsidR="00F1006C" w:rsidRPr="006E34C4">
        <w:t>.</w:t>
      </w:r>
      <w:r w:rsidRPr="006E34C4">
        <w:t xml:space="preserve"> Kéo vật </w:t>
      </w:r>
      <w:r w:rsidR="00456202" w:rsidRPr="006E34C4">
        <w:t>tới vị trí A</w:t>
      </w:r>
      <w:r w:rsidRPr="006E34C4">
        <w:t xml:space="preserve"> rồi thả nhẹ, vật chuyển động </w:t>
      </w:r>
      <w:r w:rsidR="00456202" w:rsidRPr="006E34C4">
        <w:t>tuần hoàn quanh vị trí cân bằng O</w:t>
      </w:r>
      <w:r w:rsidR="00F1006C" w:rsidRPr="006E34C4">
        <w:t>.</w:t>
      </w:r>
      <w:r w:rsidRPr="006E34C4">
        <w:t xml:space="preserve"> Lấy g = 10 m/s</w:t>
      </w:r>
      <w:r w:rsidRPr="006E34C4">
        <w:rPr>
          <w:vertAlign w:val="superscript"/>
        </w:rPr>
        <w:t>2</w:t>
      </w:r>
      <w:r w:rsidRPr="006E34C4">
        <w:t xml:space="preserve"> và chọn mốc thế năng ở vị trí cân bằng</w:t>
      </w:r>
      <w:r w:rsidR="00F1006C" w:rsidRPr="006E34C4">
        <w:t>.</w:t>
      </w:r>
      <w:r w:rsidRPr="006E34C4">
        <w:t xml:space="preserve"> Bỏ qua mọi lực cản của môi trường</w:t>
      </w:r>
      <w:r w:rsidR="00F1006C" w:rsidRPr="006E34C4">
        <w:t>.</w:t>
      </w:r>
      <w:r w:rsidRPr="006E34C4">
        <w:t xml:space="preserve"> </w:t>
      </w:r>
    </w:p>
    <w:p w14:paraId="76981BA7" w14:textId="77777777" w:rsidR="003F139D" w:rsidRPr="006E34C4" w:rsidRDefault="00983730" w:rsidP="00983730">
      <w:pPr>
        <w:pStyle w:val="NormalWeb"/>
        <w:spacing w:before="0" w:beforeAutospacing="0" w:after="0" w:afterAutospacing="0"/>
        <w:ind w:right="48"/>
        <w:jc w:val="center"/>
      </w:pPr>
      <w:r w:rsidRPr="006E34C4">
        <w:rPr>
          <w:b/>
          <w:noProof/>
          <w:color w:val="0000FF"/>
        </w:rPr>
        <mc:AlternateContent>
          <mc:Choice Requires="wpg">
            <w:drawing>
              <wp:inline distT="0" distB="0" distL="0" distR="0" wp14:anchorId="46E8964C" wp14:editId="63DAC82F">
                <wp:extent cx="2508250" cy="2058035"/>
                <wp:effectExtent l="0" t="0" r="0" b="0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8250" cy="2058035"/>
                          <a:chOff x="0" y="0"/>
                          <a:chExt cx="2508250" cy="2058225"/>
                        </a:xfrm>
                      </wpg:grpSpPr>
                      <wps:wsp>
                        <wps:cNvPr id="28" name="Freeform 28"/>
                        <wps:cNvSpPr/>
                        <wps:spPr>
                          <a:xfrm>
                            <a:off x="382137" y="1323833"/>
                            <a:ext cx="1760561" cy="272962"/>
                          </a:xfrm>
                          <a:custGeom>
                            <a:avLst/>
                            <a:gdLst>
                              <a:gd name="connsiteX0" fmla="*/ 0 w 1760561"/>
                              <a:gd name="connsiteY0" fmla="*/ 0 h 272962"/>
                              <a:gd name="connsiteX1" fmla="*/ 900752 w 1760561"/>
                              <a:gd name="connsiteY1" fmla="*/ 272955 h 272962"/>
                              <a:gd name="connsiteX2" fmla="*/ 1760561 w 1760561"/>
                              <a:gd name="connsiteY2" fmla="*/ 6823 h 2729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760561" h="272962">
                                <a:moveTo>
                                  <a:pt x="0" y="0"/>
                                </a:moveTo>
                                <a:cubicBezTo>
                                  <a:pt x="303662" y="135909"/>
                                  <a:pt x="607325" y="271818"/>
                                  <a:pt x="900752" y="272955"/>
                                </a:cubicBezTo>
                                <a:cubicBezTo>
                                  <a:pt x="1194179" y="274092"/>
                                  <a:pt x="1477370" y="140457"/>
                                  <a:pt x="1760561" y="6823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2508250" cy="2058225"/>
                            <a:chOff x="0" y="0"/>
                            <a:chExt cx="2508250" cy="2058650"/>
                          </a:xfrm>
                        </wpg:grpSpPr>
                        <wpg:grpSp>
                          <wpg:cNvPr id="68" name="Group 68"/>
                          <wpg:cNvGrpSpPr/>
                          <wpg:grpSpPr>
                            <a:xfrm>
                              <a:off x="0" y="0"/>
                              <a:ext cx="2508250" cy="1901825"/>
                              <a:chOff x="117066" y="0"/>
                              <a:chExt cx="2509278" cy="1902326"/>
                            </a:xfrm>
                          </wpg:grpSpPr>
                          <wpg:grpSp>
                            <wpg:cNvPr id="67" name="Group 67"/>
                            <wpg:cNvGrpSpPr/>
                            <wpg:grpSpPr>
                              <a:xfrm>
                                <a:off x="117066" y="1199650"/>
                                <a:ext cx="2509278" cy="702676"/>
                                <a:chOff x="117066" y="-219499"/>
                                <a:chExt cx="2509278" cy="702676"/>
                              </a:xfrm>
                            </wpg:grpSpPr>
                            <wps:wsp>
                              <wps:cNvPr id="64" name="Text Box 64"/>
                              <wps:cNvSpPr txBox="1"/>
                              <wps:spPr>
                                <a:xfrm>
                                  <a:off x="2194536" y="-183956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AD53F71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Text Box 65"/>
                              <wps:cNvSpPr txBox="1"/>
                              <wps:spPr>
                                <a:xfrm>
                                  <a:off x="117066" y="-219499"/>
                                  <a:ext cx="431808" cy="365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997BE4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1170211" y="197386"/>
                                  <a:ext cx="431808" cy="2857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2FA651" w14:textId="77777777" w:rsidR="00A43204" w:rsidRPr="00456202" w:rsidRDefault="00A43204" w:rsidP="00983730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0" name="Group 50"/>
                            <wpg:cNvGrpSpPr/>
                            <wpg:grpSpPr>
                              <a:xfrm>
                                <a:off x="402415" y="0"/>
                                <a:ext cx="1916503" cy="1668194"/>
                                <a:chOff x="102492" y="0"/>
                                <a:chExt cx="1916503" cy="1668410"/>
                              </a:xfrm>
                            </wpg:grpSpPr>
                            <wpg:grpSp>
                              <wpg:cNvPr id="51" name="Group 51"/>
                              <wpg:cNvGrpSpPr/>
                              <wpg:grpSpPr>
                                <a:xfrm>
                                  <a:off x="102492" y="0"/>
                                  <a:ext cx="1916503" cy="1668410"/>
                                  <a:chOff x="102506" y="109643"/>
                                  <a:chExt cx="1916757" cy="1669029"/>
                                </a:xfrm>
                              </wpg:grpSpPr>
                              <wps:wsp>
                                <wps:cNvPr id="52" name="Pie 52"/>
                                <wps:cNvSpPr/>
                                <wps:spPr>
                                  <a:xfrm>
                                    <a:off x="625260" y="109643"/>
                                    <a:ext cx="914400" cy="673045"/>
                                  </a:xfrm>
                                  <a:prstGeom prst="pie">
                                    <a:avLst>
                                      <a:gd name="adj1" fmla="val 3047569"/>
                                      <a:gd name="adj2" fmla="val 5309113"/>
                                    </a:avLst>
                                  </a:prstGeom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n w="317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3" name="Group 53"/>
                                <wpg:cNvGrpSpPr/>
                                <wpg:grpSpPr>
                                  <a:xfrm>
                                    <a:off x="102506" y="409007"/>
                                    <a:ext cx="1916757" cy="1369665"/>
                                    <a:chOff x="256155" y="-649"/>
                                    <a:chExt cx="1917364" cy="1370478"/>
                                  </a:xfrm>
                                </wpg:grpSpPr>
                                <wpg:grpSp>
                                  <wpg:cNvPr id="54" name="Group 54"/>
                                  <wpg:cNvGrpSpPr/>
                                  <wpg:grpSpPr>
                                    <a:xfrm>
                                      <a:off x="1105881" y="-649"/>
                                      <a:ext cx="1067638" cy="1370478"/>
                                      <a:chOff x="15916" y="-649"/>
                                      <a:chExt cx="1067638" cy="1370478"/>
                                    </a:xfrm>
                                  </wpg:grpSpPr>
                                  <wpg:grpSp>
                                    <wpg:cNvPr id="55" name="Group 55"/>
                                    <wpg:cNvGrpSpPr/>
                                    <wpg:grpSpPr>
                                      <a:xfrm>
                                        <a:off x="15916" y="-649"/>
                                        <a:ext cx="923705" cy="1199918"/>
                                        <a:chOff x="15916" y="-649"/>
                                        <a:chExt cx="923705" cy="1199918"/>
                                      </a:xfrm>
                                    </wpg:grpSpPr>
                                    <wps:wsp>
                                      <wps:cNvPr id="56" name="Straight Connector 56"/>
                                      <wps:cNvCnPr/>
                                      <wps:spPr>
                                        <a:xfrm>
                                          <a:off x="15916" y="7315"/>
                                          <a:ext cx="241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7" name="Straight Connector 57"/>
                                      <wps:cNvCnPr/>
                                      <wps:spPr>
                                        <a:xfrm>
                                          <a:off x="135051" y="7287"/>
                                          <a:ext cx="142" cy="1191982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  <a:headEnd type="oval" w="med" len="med"/>
                                          <a:tailEnd type="none" w="med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" name="Straight Connector 58"/>
                                      <wps:cNvCnPr/>
                                      <wps:spPr>
                                        <a:xfrm>
                                          <a:off x="135193" y="-649"/>
                                          <a:ext cx="804428" cy="974326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59" name="Oval 59"/>
                                    <wps:cNvSpPr/>
                                    <wps:spPr>
                                      <a:xfrm>
                                        <a:off x="900232" y="936355"/>
                                        <a:ext cx="183322" cy="184158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0" name="Oval 60"/>
                                    <wps:cNvSpPr/>
                                    <wps:spPr>
                                      <a:xfrm>
                                        <a:off x="51903" y="1192369"/>
                                        <a:ext cx="182009" cy="17746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0">
                                        <a:schemeClr val="accent2"/>
                                      </a:lnRef>
                                      <a:fillRef idx="3">
                                        <a:schemeClr val="accent2"/>
                                      </a:fillRef>
                                      <a:effectRef idx="3">
                                        <a:schemeClr val="accent2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" name="Straight Connector 61"/>
                                  <wps:cNvCnPr/>
                                  <wps:spPr>
                                    <a:xfrm flipH="1">
                                      <a:off x="384481" y="14634"/>
                                      <a:ext cx="807925" cy="959159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2" name="Oval 62"/>
                                  <wps:cNvSpPr/>
                                  <wps:spPr>
                                    <a:xfrm>
                                      <a:off x="256155" y="936492"/>
                                      <a:ext cx="167972" cy="169651"/>
                                    </a:xfrm>
                                    <a:prstGeom prst="ellips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0">
                                      <a:schemeClr val="accent2"/>
                                    </a:lnRef>
                                    <a:fillRef idx="3">
                                      <a:schemeClr val="accent2"/>
                                    </a:fillRef>
                                    <a:effectRef idx="3">
                                      <a:schemeClr val="accent2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3" name="Text Box 63"/>
                              <wps:cNvSpPr txBox="1"/>
                              <wps:spPr>
                                <a:xfrm>
                                  <a:off x="1038322" y="629107"/>
                                  <a:ext cx="431808" cy="365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D8B0E91" w14:textId="77777777" w:rsidR="00A43204" w:rsidRPr="00456202" w:rsidRDefault="00A43204" w:rsidP="00983730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</w:pP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</w:rPr>
                                      <w:t>60</w:t>
                                    </w:r>
                                    <w:r w:rsidRPr="00456202">
                                      <w:rPr>
                                        <w:rFonts w:ascii="Times New Roman" w:hAnsi="Times New Roman" w:cs="Times New Roman"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6" name="Text Box 26"/>
                          <wps:cNvSpPr txBox="1"/>
                          <wps:spPr>
                            <a:xfrm>
                              <a:off x="851995" y="1778172"/>
                              <a:ext cx="869964" cy="2804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5DBDF40" w14:textId="77777777" w:rsidR="00A43204" w:rsidRPr="000C1B15" w:rsidRDefault="00A43204" w:rsidP="00983730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color w:val="0070C0"/>
                                  </w:rPr>
                                  <w:t>Hình 6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6E8964C" id="Group 29" o:spid="_x0000_s1069" style="width:197.5pt;height:162.05pt;mso-position-horizontal-relative:char;mso-position-vertical-relative:line" coordsize="25082,20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">
                <v:shape id="Freeform 28" o:spid="_x0000_s1070" style="position:absolute;left:3821;top:13238;width:17605;height:2729;visibility:visible;mso-wrap-style:square;v-text-anchor:middle" coordsize="1760561,272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" path="m,c303662,135909,607325,271818,900752,272955v293427,1137,576618,-132498,859809,-266132e" filled="f" strokecolor="#1f4d78 [1604]" strokeweight=".5pt">
                  <v:stroke dashstyle="dash" joinstyle="miter"/>
                  <v:path arrowok="t" o:connecttype="custom" o:connectlocs="0,0;900752,272955;1760561,6823" o:connectangles="0,0,0"/>
                </v:shape>
                <v:group id="Group 27" o:spid="_x0000_s1071" style="position:absolute;width:25082;height:20582" coordsize="25082,20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68" o:spid="_x0000_s1072" style="position:absolute;width:25082;height:19018" coordorigin="1170" coordsize="25092,19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group id="Group 67" o:spid="_x0000_s1073" style="position:absolute;left:1170;top:11996;width:25093;height:7027" coordorigin="1170,-2194" coordsize="25092,7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<v:shape id="Text Box 64" o:spid="_x0000_s1074" type="#_x0000_t202" style="position:absolute;left:21945;top:-1839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  <v:textbox>
                          <w:txbxContent>
                            <w:p w14:paraId="4AD53F71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5" o:spid="_x0000_s1075" type="#_x0000_t202" style="position:absolute;left:1170;top:-2194;width:4318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  <v:textbox>
                          <w:txbxContent>
                            <w:p w14:paraId="12997BE4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6" o:spid="_x0000_s1076" type="#_x0000_t202" style="position:absolute;left:11702;top:1973;width:431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  <v:textbox>
                          <w:txbxContent>
                            <w:p w14:paraId="212FA651" w14:textId="77777777" w:rsidR="00A43204" w:rsidRPr="00456202" w:rsidRDefault="00A43204" w:rsidP="0098373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Group 50" o:spid="_x0000_s1077" style="position:absolute;left:4024;width:19165;height:16681" coordorigin="1024" coordsize="19165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group id="Group 51" o:spid="_x0000_s1078" style="position:absolute;left:1024;width:19165;height:16684" coordorigin="1025,1096" coordsize="19167,16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shape id="Pie 52" o:spid="_x0000_s1079" style="position:absolute;left:6252;top:1096;width:9144;height:6730;visibility:visible;mso-wrap-style:square;v-text-anchor:middle" coordsize="914400,673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" path="m692561,625029v-68499,30274,-146580,46808,-226464,47952l457200,336523,692561,625029xe" fillcolor="#bdd6ee [1300]" stroked="f" strokeweight=".25pt">
                          <v:stroke joinstyle="miter"/>
                          <v:path arrowok="t" o:connecttype="custom" o:connectlocs="692561,625029;466097,672981;457200,336523;692561,625029" o:connectangles="0,0,0,0"/>
                        </v:shape>
                        <v:group id="Group 53" o:spid="_x0000_s1080" style="position:absolute;left:1025;top:4090;width:19167;height:13696" coordorigin="2561,-6" coordsize="19173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<v:group id="Group 54" o:spid="_x0000_s1081" style="position:absolute;left:11058;top:-6;width:10677;height:13704" coordorigin="159,-6" coordsize="10676,1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<v:group id="Group 55" o:spid="_x0000_s1082" style="position:absolute;left:159;top:-6;width:9237;height:11998" coordorigin="159,-6" coordsize="9237,11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    <v:line id="Straight Connector 56" o:spid="_x0000_s1083" style="position:absolute;visibility:visible;mso-wrap-style:square" from="159,73" to="2573,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" strokecolor="black [3213]" strokeweight="2.25pt">
                                <v:stroke joinstyle="miter"/>
                              </v:line>
                              <v:line id="Straight Connector 57" o:spid="_x0000_s1084" style="position:absolute;visibility:visible;mso-wrap-style:square" from="1350,72" to="1351,11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" strokecolor="black [3213]" strokeweight=".5pt">
                                <v:stroke startarrow="oval" joinstyle="miter"/>
                              </v:line>
                              <v:line id="Straight Connector 58" o:spid="_x0000_s1085" style="position:absolute;visibility:visible;mso-wrap-style:square" from="1351,-6" to="9396,9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" strokecolor="black [3213]" strokeweight=".5pt">
                                <v:stroke joinstyle="miter"/>
                              </v:line>
                            </v:group>
                            <v:oval id="Oval 59" o:spid="_x0000_s1086" style="position:absolute;left:9002;top:9363;width:1833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  <v:oval id="Oval 60" o:spid="_x0000_s1087" style="position:absolute;left:519;top:11923;width:1820;height:1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" fillcolor="#ee853d [3029]" strokecolor="black [3213]">
                              <v:fill color2="#ec7a2d [3173]" rotate="t" colors="0 #f18c55;.5 #f67b28;1 #e56b17" focus="100%" type="gradient">
                                <o:fill v:ext="view" type="gradientUnscaled"/>
                              </v:fill>
                              <v:shadow on="t" color="black" opacity="41287f" offset="0,1.5pt"/>
                            </v:oval>
                          </v:group>
                          <v:line id="Straight Connector 61" o:spid="_x0000_s1088" style="position:absolute;flip:x;visibility:visible;mso-wrap-style:square" from="3844,146" to="11924,9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" strokecolor="black [3213]" strokeweight=".5pt">
                            <v:stroke joinstyle="miter"/>
                          </v:line>
                          <v:oval id="Oval 62" o:spid="_x0000_s1089" style="position:absolute;left:2561;top:9364;width:1680;height:1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" fillcolor="#ee853d [3029]" strokecolor="black [3213]">
                            <v:fill color2="#ec7a2d [3173]" rotate="t" colors="0 #f18c55;.5 #f67b28;1 #e56b17" focus="100%" type="gradient">
                              <o:fill v:ext="view" type="gradientUnscaled"/>
                            </v:fill>
                            <v:shadow on="t" color="black" opacity="41287f" offset="0,1.5pt"/>
                          </v:oval>
                        </v:group>
                      </v:group>
                      <v:shape id="Text Box 63" o:spid="_x0000_s1090" type="#_x0000_t202" style="position:absolute;left:10383;top:6291;width:4318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<v:textbox>
                          <w:txbxContent>
                            <w:p w14:paraId="3D8B0E91" w14:textId="77777777" w:rsidR="00A43204" w:rsidRPr="00456202" w:rsidRDefault="00A43204" w:rsidP="0098373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</w:pP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60</w:t>
                              </w:r>
                              <w:r w:rsidRPr="00456202">
                                <w:rPr>
                                  <w:rFonts w:ascii="Times New Roman" w:hAnsi="Times New Roman" w:cs="Times New Roman"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6" o:spid="_x0000_s1091" type="#_x0000_t202" style="position:absolute;left:8519;top:17781;width:8700;height:2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<v:textbox>
                      <w:txbxContent>
                        <w:p w14:paraId="05DBDF40" w14:textId="77777777" w:rsidR="00A43204" w:rsidRPr="000C1B15" w:rsidRDefault="00A43204" w:rsidP="00983730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color w:val="0070C0"/>
                            </w:rPr>
                            <w:t>Hình 6.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69CDEE" w14:textId="77777777" w:rsidR="00721E02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</w:pPr>
      <w:r w:rsidRPr="006E34C4">
        <w:t>a)</w:t>
      </w:r>
      <w:r w:rsidR="003F139D" w:rsidRPr="006E34C4">
        <w:t xml:space="preserve"> Vật chuyển động từ A sang O là chuyển động nhanh dần</w:t>
      </w:r>
      <w:r w:rsidR="00F1006C" w:rsidRPr="006E34C4">
        <w:t>.</w:t>
      </w:r>
      <w:r w:rsidR="003F139D" w:rsidRPr="006E34C4">
        <w:t xml:space="preserve"> </w:t>
      </w:r>
    </w:p>
    <w:p w14:paraId="2A0DEB78" w14:textId="77777777" w:rsidR="00721E02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b/>
          <w:color w:val="0000FF"/>
        </w:rPr>
      </w:pPr>
      <w:r w:rsidRPr="006E34C4">
        <w:t>b)</w:t>
      </w:r>
      <w:r w:rsidR="003F139D" w:rsidRPr="006E34C4">
        <w:t xml:space="preserve"> Vật chuyển động từ O sang B có thế năng giảm, động năng tăng</w:t>
      </w:r>
      <w:r w:rsidR="00F1006C" w:rsidRPr="006E34C4">
        <w:t>.</w:t>
      </w:r>
      <w:r w:rsidR="003F139D" w:rsidRPr="006E34C4">
        <w:t xml:space="preserve"> </w:t>
      </w:r>
    </w:p>
    <w:p w14:paraId="730F236C" w14:textId="77777777" w:rsidR="003F139D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c)</w:t>
      </w:r>
      <w:r w:rsidR="003F139D" w:rsidRPr="006E34C4">
        <w:rPr>
          <w:color w:val="000000" w:themeColor="text1"/>
        </w:rPr>
        <w:t xml:space="preserve"> Cơ năng của vật là 0,3 J</w:t>
      </w:r>
      <w:r w:rsidR="00F1006C" w:rsidRPr="006E34C4">
        <w:t>.</w:t>
      </w:r>
      <w:r w:rsidR="003F139D" w:rsidRPr="006E34C4">
        <w:rPr>
          <w:color w:val="000000" w:themeColor="text1"/>
        </w:rPr>
        <w:t xml:space="preserve"> </w:t>
      </w:r>
    </w:p>
    <w:p w14:paraId="26CED55B" w14:textId="77777777" w:rsidR="003F139D" w:rsidRPr="006E34C4" w:rsidRDefault="002A7C80" w:rsidP="00983730">
      <w:pPr>
        <w:pStyle w:val="NormalWeb"/>
        <w:spacing w:before="0" w:beforeAutospacing="0" w:after="0" w:afterAutospacing="0"/>
        <w:ind w:left="426" w:right="48"/>
        <w:jc w:val="both"/>
        <w:rPr>
          <w:color w:val="000000" w:themeColor="text1"/>
        </w:rPr>
      </w:pPr>
      <w:r w:rsidRPr="006E34C4">
        <w:rPr>
          <w:color w:val="000000" w:themeColor="text1"/>
        </w:rPr>
        <w:t>d)</w:t>
      </w:r>
      <w:r w:rsidR="003F139D" w:rsidRPr="006E34C4">
        <w:rPr>
          <w:color w:val="000000" w:themeColor="text1"/>
        </w:rPr>
        <w:t xml:space="preserve"> </w:t>
      </w:r>
      <w:r w:rsidR="000F693E" w:rsidRPr="006E34C4">
        <w:rPr>
          <w:color w:val="000000" w:themeColor="text1"/>
        </w:rPr>
        <w:t>Thế năng</w:t>
      </w:r>
      <w:r w:rsidR="003F139D" w:rsidRPr="006E34C4">
        <w:rPr>
          <w:color w:val="000000" w:themeColor="text1"/>
        </w:rPr>
        <w:t xml:space="preserve"> của vật khi ở vị trí cân bằng là 0,3 J</w:t>
      </w:r>
      <w:r w:rsidR="00F1006C" w:rsidRPr="006E34C4">
        <w:t>.</w:t>
      </w:r>
    </w:p>
    <w:p w14:paraId="67DBC5EB" w14:textId="77777777" w:rsidR="003F139D" w:rsidRPr="006E34C4" w:rsidRDefault="003F139D" w:rsidP="00F1006C">
      <w:pPr>
        <w:pStyle w:val="NormalWeb"/>
        <w:spacing w:before="0" w:beforeAutospacing="0" w:after="0" w:afterAutospacing="0"/>
        <w:ind w:right="48"/>
        <w:jc w:val="both"/>
        <w:rPr>
          <w:b/>
          <w:color w:val="0000FF"/>
        </w:rPr>
      </w:pPr>
    </w:p>
    <w:p w14:paraId="7544BB9C" w14:textId="77777777" w:rsidR="00721E02" w:rsidRPr="006E34C4" w:rsidRDefault="002A7C80" w:rsidP="00957776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 xml:space="preserve">PHẦN III. Câu trắc nghiệm trả lời ngắn. </w:t>
      </w:r>
      <w:r w:rsidRPr="006E34C4">
        <w:rPr>
          <w:rFonts w:ascii="Times New Roman" w:hAnsi="Times New Roman" w:cs="Times New Roman"/>
          <w:color w:val="000000" w:themeColor="text1"/>
          <w:sz w:val="24"/>
          <w:szCs w:val="24"/>
        </w:rPr>
        <w:t>Thí sinh trả lời từ câu 1 đến câu 6.</w:t>
      </w:r>
    </w:p>
    <w:p w14:paraId="68DE3772" w14:textId="77777777" w:rsidR="002A7C80" w:rsidRPr="006E34C4" w:rsidRDefault="002A7C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6E34C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1.  </w:t>
      </w:r>
      <w:r w:rsidRPr="006E34C4">
        <w:rPr>
          <w:rFonts w:ascii="Times New Roman" w:hAnsi="Times New Roman" w:cs="Times New Roman"/>
          <w:sz w:val="24"/>
          <w:szCs w:val="24"/>
          <w:lang w:val="nb-NO"/>
        </w:rPr>
        <w:t xml:space="preserve">Một lực F = 20 N tác dụng lên một vật rắn và gây ra moment lực M = 8 N.m. </w:t>
      </w:r>
      <w:r w:rsidR="009160BA" w:rsidRPr="006E34C4">
        <w:rPr>
          <w:rFonts w:ascii="Times New Roman" w:hAnsi="Times New Roman" w:cs="Times New Roman"/>
          <w:sz w:val="24"/>
          <w:szCs w:val="24"/>
          <w:lang w:val="nb-NO"/>
        </w:rPr>
        <w:t>Tính cánh tay đòn của lực F?</w:t>
      </w:r>
    </w:p>
    <w:p w14:paraId="30020049" w14:textId="77777777" w:rsidR="006E34C4" w:rsidRDefault="006E34C4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57D1AB43" w14:textId="77777777" w:rsidR="00B83180" w:rsidRPr="006E34C4" w:rsidRDefault="00B831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vật chịu tác dụng của một lực F không đổi có độ lớn 5 N, phương ngang của lực hợp với phương chuyển động một góc 60</w:t>
      </w:r>
      <w:r w:rsidRPr="006E34C4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6E34C4">
        <w:rPr>
          <w:rFonts w:ascii="Times New Roman" w:hAnsi="Times New Roman" w:cs="Times New Roman"/>
          <w:bCs/>
          <w:sz w:val="24"/>
          <w:szCs w:val="24"/>
        </w:rPr>
        <w:t>. Biết rằng quãng đường vật đi được là 6m. Tính công của lực F?</w:t>
      </w:r>
    </w:p>
    <w:p w14:paraId="21A412C4" w14:textId="77777777" w:rsidR="006E34C4" w:rsidRDefault="006E34C4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2E70B27C" w14:textId="77777777" w:rsidR="00B83180" w:rsidRPr="006E34C4" w:rsidRDefault="00B83180" w:rsidP="00D8212F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>Một ô tô có công suất của độ</w:t>
      </w:r>
      <w:r w:rsidR="00CB6724">
        <w:rPr>
          <w:rFonts w:ascii="Times New Roman" w:hAnsi="Times New Roman" w:cs="Times New Roman"/>
          <w:bCs/>
          <w:sz w:val="24"/>
          <w:szCs w:val="24"/>
        </w:rPr>
        <w:t>ng cơ là 1</w:t>
      </w:r>
      <w:r w:rsidRPr="006E34C4">
        <w:rPr>
          <w:rFonts w:ascii="Times New Roman" w:hAnsi="Times New Roman" w:cs="Times New Roman"/>
          <w:bCs/>
          <w:sz w:val="24"/>
          <w:szCs w:val="24"/>
        </w:rPr>
        <w:t>0 kW đang chạy trên đường với vận tố</w:t>
      </w:r>
      <w:r w:rsidR="00D8212F">
        <w:rPr>
          <w:rFonts w:ascii="Times New Roman" w:hAnsi="Times New Roman" w:cs="Times New Roman"/>
          <w:bCs/>
          <w:sz w:val="24"/>
          <w:szCs w:val="24"/>
        </w:rPr>
        <w:t>c trung bình 36</w:t>
      </w:r>
      <w:r w:rsidRPr="006E34C4">
        <w:rPr>
          <w:rFonts w:ascii="Times New Roman" w:hAnsi="Times New Roman" w:cs="Times New Roman"/>
          <w:bCs/>
          <w:sz w:val="24"/>
          <w:szCs w:val="24"/>
        </w:rPr>
        <w:t>km/h. Tính lực kéo của động cơ lúc đó?</w:t>
      </w:r>
    </w:p>
    <w:p w14:paraId="347C0B40" w14:textId="77777777" w:rsidR="006E34C4" w:rsidRDefault="006E34C4" w:rsidP="00D8212F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</w:p>
    <w:p w14:paraId="15C865AD" w14:textId="77777777" w:rsidR="00C934E9" w:rsidRPr="006E34C4" w:rsidRDefault="00B83180" w:rsidP="00D8212F">
      <w:pPr>
        <w:tabs>
          <w:tab w:val="left" w:pos="269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="00C934E9" w:rsidRPr="006E34C4">
        <w:rPr>
          <w:rFonts w:ascii="Times New Roman" w:hAnsi="Times New Roman" w:cs="Times New Roman"/>
          <w:sz w:val="24"/>
          <w:szCs w:val="24"/>
        </w:rPr>
        <w:t>Chuyển động của hai xe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có đồ thị lực phát động của động cơ và độ dịch chuyển như hình </w:t>
      </w:r>
      <w:r w:rsidR="006E34C4">
        <w:rPr>
          <w:rFonts w:ascii="Times New Roman" w:hAnsi="Times New Roman" w:cs="Times New Roman"/>
          <w:sz w:val="24"/>
          <w:szCs w:val="24"/>
        </w:rPr>
        <w:t>7</w:t>
      </w:r>
      <w:r w:rsidR="00C934E9" w:rsidRPr="006E34C4">
        <w:rPr>
          <w:rFonts w:ascii="Times New Roman" w:hAnsi="Times New Roman" w:cs="Times New Roman"/>
          <w:sz w:val="24"/>
          <w:szCs w:val="24"/>
        </w:rPr>
        <w:t>. Gọi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là công của lực phát động tương ứng của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và X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trong cùng độ dịch chuyển. Tỉ số 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34E9" w:rsidRPr="006E34C4">
        <w:rPr>
          <w:rFonts w:ascii="Times New Roman" w:hAnsi="Times New Roman" w:cs="Times New Roman"/>
          <w:sz w:val="24"/>
          <w:szCs w:val="24"/>
        </w:rPr>
        <w:t>/A</w:t>
      </w:r>
      <w:r w:rsidR="00C934E9" w:rsidRPr="006E34C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934E9" w:rsidRPr="006E34C4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43F16601" w14:textId="77777777" w:rsidR="00C934E9" w:rsidRPr="006E34C4" w:rsidRDefault="00C934E9" w:rsidP="00C934E9">
      <w:pPr>
        <w:tabs>
          <w:tab w:val="left" w:pos="269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5B3EA676" wp14:editId="0D84F295">
                <wp:extent cx="1674928" cy="1473958"/>
                <wp:effectExtent l="0" t="0" r="0" b="0"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4928" cy="1473958"/>
                          <a:chOff x="204826" y="21946"/>
                          <a:chExt cx="1675165" cy="1474276"/>
                        </a:xfrm>
                      </wpg:grpSpPr>
                      <wpg:grpSp>
                        <wpg:cNvPr id="88" name="Group 88"/>
                        <wpg:cNvGrpSpPr/>
                        <wpg:grpSpPr>
                          <a:xfrm>
                            <a:off x="204826" y="21946"/>
                            <a:ext cx="1675165" cy="1448403"/>
                            <a:chOff x="204826" y="21946"/>
                            <a:chExt cx="1675165" cy="1448403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204826" y="21946"/>
                              <a:ext cx="1675165" cy="1448403"/>
                              <a:chOff x="204826" y="21946"/>
                              <a:chExt cx="1675165" cy="1448403"/>
                            </a:xfrm>
                          </wpg:grpSpPr>
                          <wpg:grpSp>
                            <wpg:cNvPr id="82" name="Group 82"/>
                            <wpg:cNvGrpSpPr/>
                            <wpg:grpSpPr>
                              <a:xfrm>
                                <a:off x="204826" y="21946"/>
                                <a:ext cx="1675165" cy="1448403"/>
                                <a:chOff x="204826" y="21946"/>
                                <a:chExt cx="1675165" cy="1448403"/>
                              </a:xfrm>
                            </wpg:grpSpPr>
                            <wpg:grpSp>
                              <wpg:cNvPr id="79" name="Group 79"/>
                              <wpg:cNvGrpSpPr/>
                              <wpg:grpSpPr>
                                <a:xfrm>
                                  <a:off x="204826" y="21946"/>
                                  <a:ext cx="1675165" cy="1448403"/>
                                  <a:chOff x="204826" y="21946"/>
                                  <a:chExt cx="1675165" cy="1448403"/>
                                </a:xfrm>
                              </wpg:grpSpPr>
                              <wpg:grpSp>
                                <wpg:cNvPr id="76" name="Group 76"/>
                                <wpg:cNvGrpSpPr/>
                                <wpg:grpSpPr>
                                  <a:xfrm>
                                    <a:off x="204826" y="21946"/>
                                    <a:ext cx="1675165" cy="1448403"/>
                                    <a:chOff x="204826" y="21946"/>
                                    <a:chExt cx="1675165" cy="1448403"/>
                                  </a:xfrm>
                                </wpg:grpSpPr>
                                <wpg:grpSp>
                                  <wpg:cNvPr id="72" name="Group 72"/>
                                  <wpg:cNvGrpSpPr/>
                                  <wpg:grpSpPr>
                                    <a:xfrm>
                                      <a:off x="468173" y="102413"/>
                                      <a:ext cx="1214263" cy="1097280"/>
                                      <a:chOff x="7315" y="0"/>
                                      <a:chExt cx="1214263" cy="1097280"/>
                                    </a:xfrm>
                                  </wpg:grpSpPr>
                                  <wps:wsp>
                                    <wps:cNvPr id="49" name="Straight Arrow Connector 49"/>
                                    <wps:cNvCnPr/>
                                    <wps:spPr>
                                      <a:xfrm flipV="1">
                                        <a:off x="7315" y="0"/>
                                        <a:ext cx="0" cy="109728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1" name="Straight Arrow Connector 71"/>
                                    <wps:cNvCnPr/>
                                    <wps:spPr>
                                      <a:xfrm>
                                        <a:off x="7315" y="1097280"/>
                                        <a:ext cx="1214263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oval" w="sm" len="sm"/>
                                        <a:tailEnd type="triangle" w="sm" len="sm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73" name="Text Box 73"/>
                                  <wps:cNvSpPr txBox="1"/>
                                  <wps:spPr>
                                    <a:xfrm>
                                      <a:off x="204826" y="1104595"/>
                                      <a:ext cx="351129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F7CEA81" w14:textId="77777777" w:rsidR="00A43204" w:rsidRPr="00C934E9" w:rsidRDefault="00A43204" w:rsidP="00C934E9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4" name="Text Box 74"/>
                                  <wps:cNvSpPr txBox="1"/>
                                  <wps:spPr>
                                    <a:xfrm>
                                      <a:off x="1302090" y="1155795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FED6FD4" w14:textId="77777777" w:rsidR="00A43204" w:rsidRPr="00C934E9" w:rsidRDefault="00A43204" w:rsidP="00C934E9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d(m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5" name="Text Box 75"/>
                                  <wps:cNvSpPr txBox="1"/>
                                  <wps:spPr>
                                    <a:xfrm>
                                      <a:off x="365760" y="21946"/>
                                      <a:ext cx="577901" cy="3145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627FC63" w14:textId="77777777" w:rsidR="00A43204" w:rsidRPr="00C934E9" w:rsidRDefault="00A43204" w:rsidP="00C934E9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F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(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N</w:t>
                                        </w:r>
                                        <w:r w:rsidRPr="00C934E9">
                                          <w:rPr>
                                            <w:rFonts w:ascii="Times New Roman" w:hAnsi="Times New Roman" w:cs="Times New Roman"/>
                                            <w:b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77" name="Straight Connector 77"/>
                                <wps:cNvCnPr/>
                                <wps:spPr>
                                  <a:xfrm flipV="1">
                                    <a:off x="482804" y="314553"/>
                                    <a:ext cx="731520" cy="884914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8" name="Straight Connector 78"/>
                                <wps:cNvCnPr/>
                                <wps:spPr>
                                  <a:xfrm flipV="1">
                                    <a:off x="468030" y="716889"/>
                                    <a:ext cx="1016956" cy="48981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1025977" y="179270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2399D1" w14:textId="77777777" w:rsidR="00A43204" w:rsidRPr="00C934E9" w:rsidRDefault="00A43204" w:rsidP="00C934E9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1302099" y="579383"/>
                                  <a:ext cx="577724" cy="3144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C011F8C" w14:textId="77777777" w:rsidR="00A43204" w:rsidRPr="00C934E9" w:rsidRDefault="00A43204" w:rsidP="00C934E9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3" name="Freeform 83"/>
                            <wps:cNvSpPr/>
                            <wps:spPr>
                              <a:xfrm>
                                <a:off x="665683" y="987552"/>
                                <a:ext cx="160935" cy="216710"/>
                              </a:xfrm>
                              <a:custGeom>
                                <a:avLst/>
                                <a:gdLst>
                                  <a:gd name="connsiteX0" fmla="*/ 0 w 160935"/>
                                  <a:gd name="connsiteY0" fmla="*/ 0 h 216710"/>
                                  <a:gd name="connsiteX1" fmla="*/ 131674 w 160935"/>
                                  <a:gd name="connsiteY1" fmla="*/ 58521 h 216710"/>
                                  <a:gd name="connsiteX2" fmla="*/ 153620 w 160935"/>
                                  <a:gd name="connsiteY2" fmla="*/ 204825 h 216710"/>
                                  <a:gd name="connsiteX3" fmla="*/ 160935 w 160935"/>
                                  <a:gd name="connsiteY3" fmla="*/ 197510 h 21671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60935" h="216710">
                                    <a:moveTo>
                                      <a:pt x="0" y="0"/>
                                    </a:moveTo>
                                    <a:cubicBezTo>
                                      <a:pt x="53035" y="12192"/>
                                      <a:pt x="106071" y="24384"/>
                                      <a:pt x="131674" y="58521"/>
                                    </a:cubicBezTo>
                                    <a:cubicBezTo>
                                      <a:pt x="157277" y="92658"/>
                                      <a:pt x="148743" y="181660"/>
                                      <a:pt x="153620" y="204825"/>
                                    </a:cubicBezTo>
                                    <a:cubicBezTo>
                                      <a:pt x="158497" y="227990"/>
                                      <a:pt x="159716" y="212750"/>
                                      <a:pt x="160935" y="19751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Freeform 84"/>
                            <wps:cNvSpPr/>
                            <wps:spPr>
                              <a:xfrm>
                                <a:off x="921715" y="980236"/>
                                <a:ext cx="124408" cy="226772"/>
                              </a:xfrm>
                              <a:custGeom>
                                <a:avLst/>
                                <a:gdLst>
                                  <a:gd name="connsiteX0" fmla="*/ 0 w 124408"/>
                                  <a:gd name="connsiteY0" fmla="*/ 0 h 226772"/>
                                  <a:gd name="connsiteX1" fmla="*/ 117043 w 124408"/>
                                  <a:gd name="connsiteY1" fmla="*/ 73152 h 226772"/>
                                  <a:gd name="connsiteX2" fmla="*/ 102413 w 124408"/>
                                  <a:gd name="connsiteY2" fmla="*/ 226772 h 226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4408" h="226772">
                                    <a:moveTo>
                                      <a:pt x="0" y="0"/>
                                    </a:moveTo>
                                    <a:cubicBezTo>
                                      <a:pt x="49987" y="17678"/>
                                      <a:pt x="99974" y="35357"/>
                                      <a:pt x="117043" y="73152"/>
                                    </a:cubicBezTo>
                                    <a:cubicBezTo>
                                      <a:pt x="134112" y="110947"/>
                                      <a:pt x="118262" y="168859"/>
                                      <a:pt x="102413" y="22677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878252" y="929030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B581A99" w14:textId="77777777" w:rsidR="00A43204" w:rsidRPr="00C934E9" w:rsidRDefault="00A43204" w:rsidP="00C934E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3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541325" y="811987"/>
                              <a:ext cx="577548" cy="3143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ED5FEB" w14:textId="77777777" w:rsidR="00A43204" w:rsidRPr="00C934E9" w:rsidRDefault="00A43204" w:rsidP="00C934E9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</w:pPr>
                                <w:r w:rsidRPr="00C934E9">
                                  <w:rPr>
                                    <w:rFonts w:ascii="Times New Roman" w:hAnsi="Times New Roman" w:cs="Times New Roman"/>
                                  </w:rPr>
                                  <w:t>60</w:t>
                                </w:r>
                                <w:r w:rsidRPr="00C934E9">
                                  <w:rPr>
                                    <w:rFonts w:ascii="Times New Roman" w:hAnsi="Times New Roman" w:cs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9" name="Text Box 89"/>
                        <wps:cNvSpPr txBox="1"/>
                        <wps:spPr>
                          <a:xfrm>
                            <a:off x="593111" y="1237935"/>
                            <a:ext cx="869964" cy="2582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C0FD41" w14:textId="77777777" w:rsidR="00A43204" w:rsidRPr="000C1B15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7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3EA676" id="Group 90" o:spid="_x0000_s1092" style="width:131.9pt;height:116.05pt;mso-position-horizontal-relative:char;mso-position-vertical-relative:line" coordorigin="2048,219" coordsize="16751,14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">
                <v:group id="Group 88" o:spid="_x0000_s1093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85" o:spid="_x0000_s1094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2" o:spid="_x0000_s1095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group id="Group 79" o:spid="_x0000_s1096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v:group id="Group 76" o:spid="_x0000_s1097" style="position:absolute;left:2048;top:219;width:16751;height:14484" coordorigin="2048,219" coordsize="16751,1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<v:group id="Group 72" o:spid="_x0000_s1098" style="position:absolute;left:4681;top:1024;width:12143;height:10972" coordorigin="73" coordsize="12142,10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    <v:shape id="Straight Arrow Connector 49" o:spid="_x0000_s1099" type="#_x0000_t32" style="position:absolute;left:73;width:0;height:109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" strokecolor="black [3213]" strokeweight=".5pt">
                              <v:stroke startarrowwidth="narrow" startarrowlength="short" endarrow="block" endarrowwidth="narrow" endarrowlength="short" joinstyle="miter"/>
                            </v:shape>
                            <v:shape id="Straight Arrow Connector 71" o:spid="_x0000_s1100" type="#_x0000_t32" style="position:absolute;left:73;top:10972;width:121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" strokecolor="black [3213]" strokeweight=".5pt">
                              <v:stroke startarrow="oval" startarrowwidth="narrow" startarrowlength="short" endarrow="block" endarrowwidth="narrow" endarrowlength="short" joinstyle="miter"/>
                            </v:shape>
                          </v:group>
                          <v:shape id="Text Box 73" o:spid="_x0000_s1101" type="#_x0000_t202" style="position:absolute;left:2048;top:11045;width:3511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    <v:textbox>
                              <w:txbxContent>
                                <w:p w14:paraId="0F7CEA81" w14:textId="77777777" w:rsidR="00A43204" w:rsidRPr="00C934E9" w:rsidRDefault="00A43204" w:rsidP="00C934E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74" o:spid="_x0000_s1102" type="#_x0000_t202" style="position:absolute;left:13020;top:11557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      <v:textbox>
                              <w:txbxContent>
                                <w:p w14:paraId="2FED6FD4" w14:textId="77777777" w:rsidR="00A43204" w:rsidRPr="00C934E9" w:rsidRDefault="00A43204" w:rsidP="00C934E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d(m)</w:t>
                                  </w:r>
                                </w:p>
                              </w:txbxContent>
                            </v:textbox>
                          </v:shape>
                          <v:shape id="Text Box 75" o:spid="_x0000_s1103" type="#_x0000_t202" style="position:absolute;left:3657;top:219;width:5779;height:3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        <v:textbox>
                              <w:txbxContent>
                                <w:p w14:paraId="5627FC63" w14:textId="77777777" w:rsidR="00A43204" w:rsidRPr="00C934E9" w:rsidRDefault="00A43204" w:rsidP="00C934E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F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N</w:t>
                                  </w:r>
                                  <w:r w:rsidRPr="00C934E9"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Straight Connector 77" o:spid="_x0000_s1104" style="position:absolute;flip:y;visibility:visible;mso-wrap-style:square" from="4828,3145" to="12143,11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" strokecolor="#5b9bd5 [3204]" strokeweight="1pt">
                          <v:stroke joinstyle="miter"/>
                        </v:line>
                        <v:line id="Straight Connector 78" o:spid="_x0000_s1105" style="position:absolute;flip:y;visibility:visible;mso-wrap-style:square" from="4680,7168" to="14849,12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" strokecolor="#c45911 [2405]" strokeweight="1pt">
                          <v:stroke joinstyle="miter"/>
                        </v:line>
                      </v:group>
                      <v:shape id="Text Box 80" o:spid="_x0000_s1106" type="#_x0000_t202" style="position:absolute;left:10259;top:1792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  <v:textbox>
                          <w:txbxContent>
                            <w:p w14:paraId="3F2399D1" w14:textId="77777777" w:rsidR="00A43204" w:rsidRPr="00C934E9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81" o:spid="_x0000_s1107" type="#_x0000_t202" style="position:absolute;left:13020;top:5793;width:5778;height:3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    <v:textbox>
                          <w:txbxContent>
                            <w:p w14:paraId="0C011F8C" w14:textId="77777777" w:rsidR="00A43204" w:rsidRPr="00C934E9" w:rsidRDefault="00A43204" w:rsidP="00C934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Freeform 83" o:spid="_x0000_s1108" style="position:absolute;left:6656;top:9875;width:1610;height:2167;visibility:visible;mso-wrap-style:square;v-text-anchor:middle" coordsize="160935,21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" path="m,c53035,12192,106071,24384,131674,58521v25603,34137,17069,123139,21946,146304c158497,227990,159716,212750,160935,197510e" filled="f" strokecolor="#1f4d78 [1604]" strokeweight="1pt">
                      <v:stroke joinstyle="miter"/>
                      <v:path arrowok="t" o:connecttype="custom" o:connectlocs="0,0;131674,58521;153620,204825;160935,197510" o:connectangles="0,0,0,0"/>
                    </v:shape>
                    <v:shape id="Freeform 84" o:spid="_x0000_s1109" style="position:absolute;left:9217;top:9802;width:1244;height:2268;visibility:visible;mso-wrap-style:square;v-text-anchor:middle" coordsize="124408,226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" path="m,c49987,17678,99974,35357,117043,73152v17069,37795,1219,95707,-14630,153620e" filled="f" strokecolor="#c45911 [2405]" strokeweight="1pt">
                      <v:stroke joinstyle="miter"/>
                      <v:path arrowok="t" o:connecttype="custom" o:connectlocs="0,0;117043,73152;102413,226772" o:connectangles="0,0,0"/>
                    </v:shape>
                  </v:group>
                  <v:shape id="Text Box 86" o:spid="_x0000_s1110" type="#_x0000_t202" style="position:absolute;left:8782;top:9290;width:5776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<v:textbox>
                      <w:txbxContent>
                        <w:p w14:paraId="5B581A99" w14:textId="77777777" w:rsidR="00A43204" w:rsidRPr="00C934E9" w:rsidRDefault="00A43204" w:rsidP="00C934E9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3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7" o:spid="_x0000_s1111" type="#_x0000_t202" style="position:absolute;left:5413;top:8119;width:5775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71ED5FEB" w14:textId="77777777" w:rsidR="00A43204" w:rsidRPr="00C934E9" w:rsidRDefault="00A43204" w:rsidP="00C934E9">
                          <w:pPr>
                            <w:jc w:val="center"/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</w:pPr>
                          <w:r w:rsidRPr="00C934E9">
                            <w:rPr>
                              <w:rFonts w:ascii="Times New Roman" w:hAnsi="Times New Roman" w:cs="Times New Roman"/>
                            </w:rPr>
                            <w:t>60</w:t>
                          </w:r>
                          <w:r w:rsidRPr="00C934E9">
                            <w:rPr>
                              <w:rFonts w:ascii="Times New Roman" w:hAnsi="Times New Roman" w:cs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89" o:spid="_x0000_s1112" type="#_x0000_t202" style="position:absolute;left:5931;top:12379;width:8699;height:2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35C0FD41" w14:textId="77777777" w:rsidR="00A43204" w:rsidRPr="000C1B15" w:rsidRDefault="00A43204" w:rsidP="00C934E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7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EE30B22" w14:textId="77777777" w:rsidR="005E7123" w:rsidRPr="006E34C4" w:rsidRDefault="00B83180" w:rsidP="005E7123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</w:t>
      </w:r>
      <w:r w:rsidRPr="006E34C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E34C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Một thanh đồng chất có trọng lượng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30 N</w:t>
      </w:r>
      <w:r w:rsidR="005E7123" w:rsidRPr="006E34C4">
        <w:rPr>
          <w:rFonts w:ascii="Times New Roman" w:hAnsi="Times New Roman" w:cs="Times New Roman"/>
          <w:sz w:val="24"/>
          <w:szCs w:val="24"/>
        </w:rPr>
        <w:t>, dài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 xml:space="preserve"> AB = 4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, có bản lề (trục quay) tại đầu A của thanh như hình </w:t>
      </w:r>
      <w:r w:rsidR="006E34C4">
        <w:rPr>
          <w:rFonts w:ascii="Times New Roman" w:hAnsi="Times New Roman" w:cs="Times New Roman"/>
          <w:sz w:val="24"/>
          <w:szCs w:val="24"/>
        </w:rPr>
        <w:t>8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. Một lực </w:t>
      </w:r>
      <w:r w:rsidR="005E7123" w:rsidRPr="006E34C4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405AFF51">
          <v:shape id="_x0000_i1040" type="#_x0000_t75" style="width:11.85pt;height:17.05pt" o:ole="">
            <v:imagedata r:id="rId41" o:title=""/>
          </v:shape>
          <o:OLEObject Type="Embed" ProgID="Equation.DSMT4" ShapeID="_x0000_i1040" DrawAspect="Content" ObjectID="_1790103041" r:id="rId42"/>
        </w:objec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hướng lên thẳng đứng đặt tại điểm C với </w:t>
      </w:r>
      <w:r w:rsidR="005E7123" w:rsidRPr="006E34C4">
        <w:rPr>
          <w:rFonts w:ascii="Times New Roman" w:hAnsi="Times New Roman" w:cs="Times New Roman"/>
          <w:sz w:val="24"/>
          <w:szCs w:val="24"/>
          <w:lang w:val="vi-VN"/>
        </w:rPr>
        <w:t>CB = 1 m</w:t>
      </w:r>
      <w:r w:rsidR="005E7123" w:rsidRPr="006E34C4">
        <w:rPr>
          <w:rFonts w:ascii="Times New Roman" w:hAnsi="Times New Roman" w:cs="Times New Roman"/>
          <w:sz w:val="24"/>
          <w:szCs w:val="24"/>
        </w:rPr>
        <w:t xml:space="preserve"> để cho thanh nằm ngang. Tính độ lớn của lực</w:t>
      </w:r>
      <w:r w:rsidR="005E7123" w:rsidRPr="006E34C4">
        <w:rPr>
          <w:rFonts w:ascii="Times New Roman" w:hAnsi="Times New Roman" w:cs="Times New Roman"/>
          <w:position w:val="-4"/>
          <w:sz w:val="24"/>
          <w:szCs w:val="24"/>
        </w:rPr>
        <w:object w:dxaOrig="240" w:dyaOrig="340" w14:anchorId="7E01A14F">
          <v:shape id="_x0000_i1041" type="#_x0000_t75" style="width:11.85pt;height:17.05pt" o:ole="">
            <v:imagedata r:id="rId43" o:title=""/>
          </v:shape>
          <o:OLEObject Type="Embed" ProgID="Equation.DSMT4" ShapeID="_x0000_i1041" DrawAspect="Content" ObjectID="_1790103042" r:id="rId44"/>
        </w:object>
      </w:r>
      <w:r w:rsidR="005E7123" w:rsidRPr="006E34C4">
        <w:rPr>
          <w:rFonts w:ascii="Times New Roman" w:hAnsi="Times New Roman" w:cs="Times New Roman"/>
          <w:sz w:val="24"/>
          <w:szCs w:val="24"/>
        </w:rPr>
        <w:t>?</w:t>
      </w:r>
    </w:p>
    <w:p w14:paraId="072ED7DE" w14:textId="77777777" w:rsidR="005E7123" w:rsidRPr="006E34C4" w:rsidRDefault="006E34C4" w:rsidP="006E34C4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1F966091" wp14:editId="670360BB">
                <wp:extent cx="2875915" cy="1029335"/>
                <wp:effectExtent l="0" t="0" r="0" b="0"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5915" cy="1029335"/>
                          <a:chOff x="0" y="0"/>
                          <a:chExt cx="2875915" cy="1029485"/>
                        </a:xfrm>
                      </wpg:grpSpPr>
                      <wpg:grpSp>
                        <wpg:cNvPr id="91" name="Group 9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75915" cy="907415"/>
                            <a:chOff x="2350" y="1686"/>
                            <a:chExt cx="4529" cy="1522"/>
                          </a:xfrm>
                        </wpg:grpSpPr>
                        <wps:wsp>
                          <wps:cNvPr id="92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15" y="2625"/>
                              <a:ext cx="195" cy="210"/>
                            </a:xfrm>
                            <a:prstGeom prst="donut">
                              <a:avLst>
                                <a:gd name="adj" fmla="val 2592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0" y="2640"/>
                              <a:ext cx="3615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0" y="2655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2" y="1686"/>
                              <a:ext cx="529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045FA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position w:val="-4"/>
                                    <w:sz w:val="20"/>
                                    <w:szCs w:val="20"/>
                                  </w:rPr>
                                  <w:object w:dxaOrig="240" w:dyaOrig="400" w14:anchorId="56EB8568">
                                    <v:shape id="_x0000_i1043" type="#_x0000_t75" style="width:11.85pt;height:19.9pt" o:ole="">
                                      <v:imagedata r:id="rId45" o:title=""/>
                                    </v:shape>
                                    <o:OLEObject Type="Embed" ProgID="Equation.DSMT4" ShapeID="_x0000_i1043" DrawAspect="Content" ObjectID="_1790103046" r:id="rId46"/>
                                  </w:object>
                                </w: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5" y="2775"/>
                              <a:ext cx="570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CBE390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9" y="2775"/>
                              <a:ext cx="570" cy="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80E742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0" y="2250"/>
                              <a:ext cx="97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819E5" w14:textId="77777777" w:rsidR="00A43204" w:rsidRPr="004F5D66" w:rsidRDefault="00A43204" w:rsidP="006E34C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Bản l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0" y="2790"/>
                              <a:ext cx="570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A2A717" w14:textId="77777777" w:rsidR="00A43204" w:rsidRPr="004F5D66" w:rsidRDefault="00A43204" w:rsidP="006E34C4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4F5D6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40" y="1935"/>
                              <a:ext cx="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3" name="Text Box 103"/>
                        <wps:cNvSpPr txBox="1"/>
                        <wps:spPr>
                          <a:xfrm>
                            <a:off x="1033669" y="771276"/>
                            <a:ext cx="869521" cy="2582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222A10" w14:textId="77777777" w:rsidR="00A43204" w:rsidRPr="000C1B15" w:rsidRDefault="00A43204" w:rsidP="006E34C4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color w:val="0070C0"/>
                                </w:rPr>
                                <w:t>Hình 8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F966091" id="Group 104" o:spid="_x0000_s1113" style="width:226.45pt;height:81.05pt;mso-position-horizontal-relative:char;mso-position-vertical-relative:line" coordsize="28759,10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">
                <v:group id="Group 91" o:spid="_x0000_s1114" style="position:absolute;width:28759;height:9074" coordorigin="2350,1686" coordsize="4529,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3" o:spid="_x0000_s1115" type="#_x0000_t23" style="position:absolute;left:2715;top:2625;width:19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" adj="5600"/>
                  <v:rect id="Rectangle 4" o:spid="_x0000_s1116" style="position:absolute;left:2910;top:2640;width:3615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  <v:line id="Line 5" o:spid="_x0000_s1117" style="position:absolute;visibility:visible;mso-wrap-style:square" from="4740,2655" to="474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line id="Line 6" o:spid="_x0000_s1118" style="position:absolute;visibility:visible;mso-wrap-style:square" from="5640,2655" to="564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<v:line id="Line 7" o:spid="_x0000_s1119" style="position:absolute;visibility:visible;mso-wrap-style:square" from="3750,2655" to="375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<v:shape id="Text Box 8" o:spid="_x0000_s1120" type="#_x0000_t202" style="position:absolute;left:5602;top:1686;width:529;height:5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" filled="f" stroked="f">
                    <v:textbox>
                      <w:txbxContent>
                        <w:p w14:paraId="404045FA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position w:val="-4"/>
                              <w:sz w:val="20"/>
                              <w:szCs w:val="20"/>
                            </w:rPr>
                            <w:object w:dxaOrig="240" w:dyaOrig="400" w14:anchorId="56EB8568">
                              <v:shape id="_x0000_i1043" type="#_x0000_t75" style="width:11.85pt;height:19.9pt" o:ole="">
                                <v:imagedata r:id="rId45" o:title=""/>
                              </v:shape>
                              <o:OLEObject Type="Embed" ProgID="Equation.DSMT4" ShapeID="_x0000_i1043" DrawAspect="Content" ObjectID="_1790103046" r:id="rId47"/>
                            </w:object>
                          </w: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9" o:spid="_x0000_s1121" type="#_x0000_t202" style="position:absolute;left:2595;top:2775;width:570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  <v:textbox>
                      <w:txbxContent>
                        <w:p w14:paraId="51CBE390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0" o:spid="_x0000_s1122" type="#_x0000_t202" style="position:absolute;left:6309;top:2775;width:570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  <v:textbox>
                      <w:txbxContent>
                        <w:p w14:paraId="2E80E742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" o:spid="_x0000_s1123" type="#_x0000_t202" style="position:absolute;left:2350;top:2250;width:97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  <v:textbox>
                      <w:txbxContent>
                        <w:p w14:paraId="553819E5" w14:textId="77777777" w:rsidR="00A43204" w:rsidRPr="004F5D66" w:rsidRDefault="00A43204" w:rsidP="006E34C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Bản lề</w:t>
                          </w:r>
                        </w:p>
                      </w:txbxContent>
                    </v:textbox>
                  </v:shape>
                  <v:shape id="Text Box 13" o:spid="_x0000_s1124" type="#_x0000_t202" style="position:absolute;left:5460;top:2790;width:570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<v:textbox>
                      <w:txbxContent>
                        <w:p w14:paraId="78A2A717" w14:textId="77777777" w:rsidR="00A43204" w:rsidRPr="004F5D66" w:rsidRDefault="00A43204" w:rsidP="006E34C4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 w:rsidRPr="004F5D66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14" o:spid="_x0000_s1125" style="position:absolute;flip:y;visibility:visible;mso-wrap-style:square" from="5640,1935" to="5640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">
                    <v:stroke endarrow="block"/>
                  </v:line>
                </v:group>
                <v:shape id="Text Box 103" o:spid="_x0000_s1126" type="#_x0000_t202" style="position:absolute;left:10336;top:7712;width:8695;height:2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14:paraId="44222A10" w14:textId="77777777" w:rsidR="00A43204" w:rsidRPr="000C1B15" w:rsidRDefault="00A43204" w:rsidP="006E34C4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color w:val="0070C0"/>
                          </w:rPr>
                          <w:t>Hình 8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B1C2230" w14:textId="77777777" w:rsidR="002A7C80" w:rsidRPr="006E34C4" w:rsidRDefault="00B83180" w:rsidP="00B83180">
      <w:pPr>
        <w:pStyle w:val="NoSpacing"/>
        <w:tabs>
          <w:tab w:val="left" w:pos="2835"/>
          <w:tab w:val="left" w:pos="5387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.</w:t>
      </w:r>
      <w:r w:rsidRPr="006E34C4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Một vật có khối lượng </w:t>
      </w:r>
      <w:r w:rsidR="00D31A81">
        <w:rPr>
          <w:rFonts w:ascii="Times New Roman" w:hAnsi="Times New Roman" w:cs="Times New Roman"/>
          <w:bCs/>
          <w:sz w:val="24"/>
          <w:szCs w:val="24"/>
        </w:rPr>
        <w:t>4</w:t>
      </w:r>
      <w:r w:rsidRPr="006E34C4">
        <w:rPr>
          <w:rFonts w:ascii="Times New Roman" w:hAnsi="Times New Roman" w:cs="Times New Roman"/>
          <w:bCs/>
          <w:sz w:val="24"/>
          <w:szCs w:val="24"/>
        </w:rPr>
        <w:t xml:space="preserve"> kg đặt ở một vị trí trong trọng trường mà có thế năng là W</w:t>
      </w:r>
      <w:r w:rsidRPr="006E34C4">
        <w:rPr>
          <w:rFonts w:ascii="Times New Roman" w:hAnsi="Times New Roman" w:cs="Times New Roman"/>
          <w:bCs/>
          <w:sz w:val="24"/>
          <w:szCs w:val="24"/>
          <w:vertAlign w:val="subscript"/>
        </w:rPr>
        <w:t>t1</w:t>
      </w:r>
      <w:r w:rsidRPr="006E34C4"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6E34C4">
        <w:rPr>
          <w:rFonts w:ascii="Times New Roman" w:hAnsi="Times New Roman" w:cs="Times New Roman"/>
          <w:sz w:val="24"/>
          <w:szCs w:val="24"/>
        </w:rPr>
        <w:t>600 J. Thả vật rơi tụ do tới mặt đất tại đó thế năng của vật là W</w:t>
      </w:r>
      <w:r w:rsidRPr="006E34C4">
        <w:rPr>
          <w:rFonts w:ascii="Times New Roman" w:hAnsi="Times New Roman" w:cs="Times New Roman"/>
          <w:sz w:val="24"/>
          <w:szCs w:val="24"/>
          <w:vertAlign w:val="subscript"/>
        </w:rPr>
        <w:t>t2</w:t>
      </w:r>
      <w:r w:rsidRPr="006E34C4">
        <w:rPr>
          <w:rFonts w:ascii="Times New Roman" w:hAnsi="Times New Roman" w:cs="Times New Roman"/>
          <w:sz w:val="24"/>
          <w:szCs w:val="24"/>
        </w:rPr>
        <w:t xml:space="preserve"> = -</w:t>
      </w:r>
      <w:r w:rsidR="00D31A81">
        <w:rPr>
          <w:rFonts w:ascii="Times New Roman" w:hAnsi="Times New Roman" w:cs="Times New Roman"/>
          <w:sz w:val="24"/>
          <w:szCs w:val="24"/>
        </w:rPr>
        <w:t>8</w:t>
      </w:r>
      <w:r w:rsidRPr="006E34C4">
        <w:rPr>
          <w:rFonts w:ascii="Times New Roman" w:hAnsi="Times New Roman" w:cs="Times New Roman"/>
          <w:sz w:val="24"/>
          <w:szCs w:val="24"/>
        </w:rPr>
        <w:t>00 J. Lấy g = 10 m/s</w:t>
      </w:r>
      <w:r w:rsidRPr="006E34C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E34C4">
        <w:rPr>
          <w:rFonts w:ascii="Times New Roman" w:hAnsi="Times New Roman" w:cs="Times New Roman"/>
          <w:sz w:val="24"/>
          <w:szCs w:val="24"/>
        </w:rPr>
        <w:t>. Vật được thả rơi cách mặt đất bao nhiêu mét?</w:t>
      </w:r>
    </w:p>
    <w:p w14:paraId="71584A4D" w14:textId="77777777" w:rsidR="006E34C4" w:rsidRPr="006E34C4" w:rsidRDefault="006E34C4" w:rsidP="006E34C4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---- Hết ----</w:t>
      </w:r>
    </w:p>
    <w:p w14:paraId="63275505" w14:textId="77777777" w:rsidR="006E34C4" w:rsidRPr="006E34C4" w:rsidRDefault="006E34C4" w:rsidP="006E34C4">
      <w:pPr>
        <w:pStyle w:val="NoSpacing"/>
        <w:tabs>
          <w:tab w:val="left" w:pos="284"/>
          <w:tab w:val="left" w:pos="2694"/>
          <w:tab w:val="left" w:pos="5103"/>
          <w:tab w:val="left" w:pos="7371"/>
        </w:tabs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76F59421" w14:textId="77777777" w:rsidR="006E34C4" w:rsidRDefault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bookmarkStart w:id="3" w:name="EoF"/>
      <w:bookmarkEnd w:id="3"/>
      <w:r>
        <w:rPr>
          <w:rFonts w:ascii="Times New Roman" w:hAnsi="Times New Roman" w:cs="Times New Roman"/>
          <w:b/>
          <w:color w:val="0070C0"/>
          <w:sz w:val="24"/>
          <w:szCs w:val="24"/>
        </w:rPr>
        <w:br w:type="page"/>
      </w:r>
    </w:p>
    <w:p w14:paraId="4640A4BB" w14:textId="77777777" w:rsidR="006E34C4" w:rsidRDefault="006E34C4" w:rsidP="006E34C4">
      <w:pPr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PHẦN ĐÁP ÁN</w:t>
      </w:r>
    </w:p>
    <w:p w14:paraId="38FC85C2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>PHẦN I. Mỗi câu đúng 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E34C4" w:rsidRPr="006E34C4" w14:paraId="5A8B44EE" w14:textId="77777777" w:rsidTr="00A43204">
        <w:tc>
          <w:tcPr>
            <w:tcW w:w="2337" w:type="dxa"/>
          </w:tcPr>
          <w:p w14:paraId="4AA4259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1641E71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794B5F2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5B8D65E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6E34C4" w:rsidRPr="006E34C4" w14:paraId="2E2D6D6E" w14:textId="77777777" w:rsidTr="00A43204">
        <w:tc>
          <w:tcPr>
            <w:tcW w:w="2337" w:type="dxa"/>
          </w:tcPr>
          <w:p w14:paraId="2BE03B8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54584E1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5AB863A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8" w:type="dxa"/>
          </w:tcPr>
          <w:p w14:paraId="6ED2F5D2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6E34C4" w:rsidRPr="006E34C4" w14:paraId="19467154" w14:textId="77777777" w:rsidTr="00A43204">
        <w:tc>
          <w:tcPr>
            <w:tcW w:w="2337" w:type="dxa"/>
          </w:tcPr>
          <w:p w14:paraId="1FCBDD6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14:paraId="6AFA1E2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2338" w:type="dxa"/>
          </w:tcPr>
          <w:p w14:paraId="18636E3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8" w:type="dxa"/>
          </w:tcPr>
          <w:p w14:paraId="39875EA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47EE18A2" w14:textId="77777777" w:rsidTr="00A43204">
        <w:tc>
          <w:tcPr>
            <w:tcW w:w="2337" w:type="dxa"/>
          </w:tcPr>
          <w:p w14:paraId="3E765C6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14:paraId="5DC316A2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2048286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8" w:type="dxa"/>
          </w:tcPr>
          <w:p w14:paraId="0B43ED2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6E34C4" w:rsidRPr="006E34C4" w14:paraId="10C920EF" w14:textId="77777777" w:rsidTr="00A43204">
        <w:tc>
          <w:tcPr>
            <w:tcW w:w="2337" w:type="dxa"/>
          </w:tcPr>
          <w:p w14:paraId="1433D76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7" w:type="dxa"/>
          </w:tcPr>
          <w:p w14:paraId="23DBF22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47E654B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6A4C6B9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6E34C4" w:rsidRPr="006E34C4" w14:paraId="2FDAA705" w14:textId="77777777" w:rsidTr="00A43204">
        <w:tc>
          <w:tcPr>
            <w:tcW w:w="2337" w:type="dxa"/>
          </w:tcPr>
          <w:p w14:paraId="0F011B7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7" w:type="dxa"/>
          </w:tcPr>
          <w:p w14:paraId="38873EE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3785173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07D9212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6E34C4" w:rsidRPr="006E34C4" w14:paraId="043FF012" w14:textId="77777777" w:rsidTr="00A43204">
        <w:tc>
          <w:tcPr>
            <w:tcW w:w="2337" w:type="dxa"/>
          </w:tcPr>
          <w:p w14:paraId="7246455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7" w:type="dxa"/>
          </w:tcPr>
          <w:p w14:paraId="0CDE918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518235D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0B59849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6E34C4" w:rsidRPr="006E34C4" w14:paraId="1A3377E9" w14:textId="77777777" w:rsidTr="00A43204">
        <w:tc>
          <w:tcPr>
            <w:tcW w:w="2337" w:type="dxa"/>
          </w:tcPr>
          <w:p w14:paraId="23E98EE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7" w:type="dxa"/>
          </w:tcPr>
          <w:p w14:paraId="521BD56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2338" w:type="dxa"/>
          </w:tcPr>
          <w:p w14:paraId="10D6FE6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338" w:type="dxa"/>
          </w:tcPr>
          <w:p w14:paraId="22EA866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72DCF355" w14:textId="77777777" w:rsidTr="00A43204">
        <w:tc>
          <w:tcPr>
            <w:tcW w:w="2337" w:type="dxa"/>
          </w:tcPr>
          <w:p w14:paraId="438BF29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7" w:type="dxa"/>
          </w:tcPr>
          <w:p w14:paraId="6AE69FF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2338" w:type="dxa"/>
          </w:tcPr>
          <w:p w14:paraId="2C938C0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338" w:type="dxa"/>
          </w:tcPr>
          <w:p w14:paraId="3370363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6E34C4" w:rsidRPr="006E34C4" w14:paraId="633362CF" w14:textId="77777777" w:rsidTr="00A43204">
        <w:tc>
          <w:tcPr>
            <w:tcW w:w="2337" w:type="dxa"/>
          </w:tcPr>
          <w:p w14:paraId="217000C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7" w:type="dxa"/>
          </w:tcPr>
          <w:p w14:paraId="60DAF11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338" w:type="dxa"/>
          </w:tcPr>
          <w:p w14:paraId="4A5EEF0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338" w:type="dxa"/>
          </w:tcPr>
          <w:p w14:paraId="370558F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45627FEE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6ED2BA67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</w:t>
      </w:r>
      <w:r w:rsidRPr="006E34C4">
        <w:rPr>
          <w:rFonts w:ascii="Times New Roman" w:hAnsi="Times New Roman" w:cs="Times New Roman"/>
          <w:sz w:val="24"/>
          <w:szCs w:val="24"/>
        </w:rPr>
        <w:t>Điểm tối đa của 01  câu hỏi là 1 điểm.</w:t>
      </w:r>
    </w:p>
    <w:p w14:paraId="254605AB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1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1 điểm.</w:t>
      </w:r>
    </w:p>
    <w:p w14:paraId="0A543B87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2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.</w:t>
      </w:r>
    </w:p>
    <w:p w14:paraId="5C7C6BAE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3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5 điểm.</w:t>
      </w:r>
    </w:p>
    <w:p w14:paraId="2C3BD08C" w14:textId="77777777" w:rsidR="006E34C4" w:rsidRPr="006E34C4" w:rsidRDefault="006E34C4" w:rsidP="006E34C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sz w:val="24"/>
          <w:szCs w:val="24"/>
        </w:rPr>
        <w:t xml:space="preserve">Thí sinh chỉ lựa chọn chính xác 04 ý trong câu hỏi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1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E34C4" w:rsidRPr="006E34C4" w14:paraId="1042DEC1" w14:textId="77777777" w:rsidTr="00A43204">
        <w:tc>
          <w:tcPr>
            <w:tcW w:w="1558" w:type="dxa"/>
          </w:tcPr>
          <w:p w14:paraId="0DBC58A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8" w:type="dxa"/>
          </w:tcPr>
          <w:p w14:paraId="0DA12D8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8" w:type="dxa"/>
          </w:tcPr>
          <w:p w14:paraId="7B5C2C0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o án (Đ/S)</w:t>
            </w:r>
          </w:p>
        </w:tc>
        <w:tc>
          <w:tcPr>
            <w:tcW w:w="1558" w:type="dxa"/>
          </w:tcPr>
          <w:p w14:paraId="1A119A7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559" w:type="dxa"/>
          </w:tcPr>
          <w:p w14:paraId="305F178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559" w:type="dxa"/>
          </w:tcPr>
          <w:p w14:paraId="4B156EA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 (Đ/S)</w:t>
            </w:r>
          </w:p>
        </w:tc>
      </w:tr>
      <w:tr w:rsidR="006E34C4" w:rsidRPr="006E34C4" w14:paraId="29FB08FB" w14:textId="77777777" w:rsidTr="00CB6724">
        <w:tc>
          <w:tcPr>
            <w:tcW w:w="1558" w:type="dxa"/>
            <w:vMerge w:val="restart"/>
            <w:vAlign w:val="center"/>
          </w:tcPr>
          <w:p w14:paraId="70683CA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8" w:type="dxa"/>
            <w:vAlign w:val="center"/>
          </w:tcPr>
          <w:p w14:paraId="69EC72E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2F017285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 w:val="restart"/>
            <w:vAlign w:val="center"/>
          </w:tcPr>
          <w:p w14:paraId="6593274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59572CF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00647C2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36FB9977" w14:textId="77777777" w:rsidTr="00CB6724">
        <w:tc>
          <w:tcPr>
            <w:tcW w:w="1558" w:type="dxa"/>
            <w:vMerge/>
            <w:vAlign w:val="center"/>
          </w:tcPr>
          <w:p w14:paraId="1E945CD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3CBAECF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6A227EEC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486C1BD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76750DD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03A0482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65A4AFC6" w14:textId="77777777" w:rsidTr="00CB6724">
        <w:tc>
          <w:tcPr>
            <w:tcW w:w="1558" w:type="dxa"/>
            <w:vMerge/>
            <w:vAlign w:val="center"/>
          </w:tcPr>
          <w:p w14:paraId="6D3B39A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141FAA3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1DD0CA48" w14:textId="77777777" w:rsidR="006E34C4" w:rsidRPr="006E34C4" w:rsidRDefault="00A4320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6DECF3A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364B98F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0D392DF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696E3375" w14:textId="77777777" w:rsidTr="00CB6724">
        <w:tc>
          <w:tcPr>
            <w:tcW w:w="1558" w:type="dxa"/>
            <w:vMerge/>
            <w:vAlign w:val="center"/>
          </w:tcPr>
          <w:p w14:paraId="79F8195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3DF20E3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0A17BFD4" w14:textId="77777777" w:rsidR="006E34C4" w:rsidRPr="006E34C4" w:rsidRDefault="00A4320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4C26E0D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0A8B594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1EEC470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3EF99B07" w14:textId="77777777" w:rsidTr="00CB6724">
        <w:tc>
          <w:tcPr>
            <w:tcW w:w="1558" w:type="dxa"/>
            <w:vMerge w:val="restart"/>
            <w:vAlign w:val="center"/>
          </w:tcPr>
          <w:p w14:paraId="43B8EDC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8" w:type="dxa"/>
            <w:vAlign w:val="center"/>
          </w:tcPr>
          <w:p w14:paraId="28863F0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8" w:type="dxa"/>
            <w:vAlign w:val="center"/>
          </w:tcPr>
          <w:p w14:paraId="412C228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 w:val="restart"/>
            <w:vAlign w:val="center"/>
          </w:tcPr>
          <w:p w14:paraId="5535064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  <w:vAlign w:val="center"/>
          </w:tcPr>
          <w:p w14:paraId="6E3EDA4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1559" w:type="dxa"/>
            <w:vAlign w:val="center"/>
          </w:tcPr>
          <w:p w14:paraId="7C4A06F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6E215C08" w14:textId="77777777" w:rsidTr="00CB6724">
        <w:tc>
          <w:tcPr>
            <w:tcW w:w="1558" w:type="dxa"/>
            <w:vMerge/>
            <w:vAlign w:val="center"/>
          </w:tcPr>
          <w:p w14:paraId="08BD340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5D82049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8" w:type="dxa"/>
            <w:vAlign w:val="center"/>
          </w:tcPr>
          <w:p w14:paraId="5FF75EC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2FFC32D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79382D0F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1559" w:type="dxa"/>
            <w:vAlign w:val="center"/>
          </w:tcPr>
          <w:p w14:paraId="7B25A46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  <w:tr w:rsidR="006E34C4" w:rsidRPr="006E34C4" w14:paraId="18FF9EC6" w14:textId="77777777" w:rsidTr="00CB6724">
        <w:tc>
          <w:tcPr>
            <w:tcW w:w="1558" w:type="dxa"/>
            <w:vMerge/>
            <w:vAlign w:val="center"/>
          </w:tcPr>
          <w:p w14:paraId="10D4A3E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48A0BEA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8" w:type="dxa"/>
            <w:vAlign w:val="center"/>
          </w:tcPr>
          <w:p w14:paraId="59BE7EB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  <w:tc>
          <w:tcPr>
            <w:tcW w:w="1558" w:type="dxa"/>
            <w:vMerge/>
            <w:vAlign w:val="center"/>
          </w:tcPr>
          <w:p w14:paraId="7C10AE0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6F0A06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559" w:type="dxa"/>
            <w:vAlign w:val="center"/>
          </w:tcPr>
          <w:p w14:paraId="7845634E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6E34C4" w:rsidRPr="006E34C4" w14:paraId="28F7AD32" w14:textId="77777777" w:rsidTr="00CB6724">
        <w:tc>
          <w:tcPr>
            <w:tcW w:w="1558" w:type="dxa"/>
            <w:vMerge/>
            <w:vAlign w:val="center"/>
          </w:tcPr>
          <w:p w14:paraId="217ADA1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8" w:type="dxa"/>
            <w:vAlign w:val="center"/>
          </w:tcPr>
          <w:p w14:paraId="010D54C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8" w:type="dxa"/>
            <w:vAlign w:val="center"/>
          </w:tcPr>
          <w:p w14:paraId="77797D5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  <w:tc>
          <w:tcPr>
            <w:tcW w:w="1558" w:type="dxa"/>
            <w:vMerge/>
            <w:vAlign w:val="center"/>
          </w:tcPr>
          <w:p w14:paraId="0ACACE9A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1648DF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1559" w:type="dxa"/>
            <w:vAlign w:val="center"/>
          </w:tcPr>
          <w:p w14:paraId="29A7E48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</w:p>
        </w:tc>
      </w:tr>
    </w:tbl>
    <w:p w14:paraId="40BC24F1" w14:textId="77777777" w:rsidR="006E34C4" w:rsidRPr="006E34C4" w:rsidRDefault="006E34C4" w:rsidP="006E34C4">
      <w:pPr>
        <w:rPr>
          <w:sz w:val="24"/>
          <w:szCs w:val="24"/>
        </w:rPr>
      </w:pPr>
    </w:p>
    <w:p w14:paraId="0CE1F9DC" w14:textId="77777777" w:rsidR="006E34C4" w:rsidRPr="006E34C4" w:rsidRDefault="006E34C4" w:rsidP="006E34C4">
      <w:pPr>
        <w:rPr>
          <w:rFonts w:ascii="Times New Roman" w:hAnsi="Times New Roman" w:cs="Times New Roman"/>
          <w:sz w:val="24"/>
          <w:szCs w:val="24"/>
        </w:rPr>
      </w:pPr>
      <w:r w:rsidRPr="006E34C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I. </w:t>
      </w:r>
      <w:r w:rsidRPr="006E34C4">
        <w:rPr>
          <w:rFonts w:ascii="Times New Roman" w:hAnsi="Times New Roman" w:cs="Times New Roman"/>
          <w:sz w:val="24"/>
          <w:szCs w:val="24"/>
        </w:rPr>
        <w:t xml:space="preserve">Mỗi câu trả lời đúng thí sinh được </w:t>
      </w:r>
      <w:r w:rsidRPr="006E34C4">
        <w:rPr>
          <w:rFonts w:ascii="Times New Roman" w:hAnsi="Times New Roman" w:cs="Times New Roman"/>
          <w:b/>
          <w:sz w:val="24"/>
          <w:szCs w:val="24"/>
        </w:rPr>
        <w:t>0,25 điểm</w:t>
      </w:r>
      <w:r w:rsidRPr="006E34C4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E34C4" w:rsidRPr="006E34C4" w14:paraId="3F828838" w14:textId="77777777" w:rsidTr="00A43204">
        <w:tc>
          <w:tcPr>
            <w:tcW w:w="2337" w:type="dxa"/>
          </w:tcPr>
          <w:p w14:paraId="543B2B4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7" w:type="dxa"/>
          </w:tcPr>
          <w:p w14:paraId="7CF787F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338" w:type="dxa"/>
          </w:tcPr>
          <w:p w14:paraId="3F28451B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338" w:type="dxa"/>
          </w:tcPr>
          <w:p w14:paraId="06EFFB26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6E34C4" w:rsidRPr="006E34C4" w14:paraId="16C407BA" w14:textId="77777777" w:rsidTr="00A43204">
        <w:tc>
          <w:tcPr>
            <w:tcW w:w="2337" w:type="dxa"/>
          </w:tcPr>
          <w:p w14:paraId="0DB094A7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337" w:type="dxa"/>
          </w:tcPr>
          <w:p w14:paraId="4A438902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0,4 m</w:t>
            </w:r>
          </w:p>
        </w:tc>
        <w:tc>
          <w:tcPr>
            <w:tcW w:w="2338" w:type="dxa"/>
          </w:tcPr>
          <w:p w14:paraId="1BEBF05D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38" w:type="dxa"/>
          </w:tcPr>
          <w:p w14:paraId="4570E312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E34C4" w:rsidRPr="006E34C4" w14:paraId="25ADE46C" w14:textId="77777777" w:rsidTr="00A43204">
        <w:tc>
          <w:tcPr>
            <w:tcW w:w="2337" w:type="dxa"/>
          </w:tcPr>
          <w:p w14:paraId="79692A68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37" w:type="dxa"/>
          </w:tcPr>
          <w:p w14:paraId="528CCEB1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15 J</w:t>
            </w:r>
          </w:p>
        </w:tc>
        <w:tc>
          <w:tcPr>
            <w:tcW w:w="2338" w:type="dxa"/>
          </w:tcPr>
          <w:p w14:paraId="7EE24054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8" w:type="dxa"/>
          </w:tcPr>
          <w:p w14:paraId="48CAC329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sz w:val="24"/>
                <w:szCs w:val="24"/>
              </w:rPr>
              <w:t>20 N</w:t>
            </w:r>
          </w:p>
        </w:tc>
      </w:tr>
      <w:tr w:rsidR="006E34C4" w:rsidRPr="006E34C4" w14:paraId="58541DB6" w14:textId="77777777" w:rsidTr="00A43204">
        <w:tc>
          <w:tcPr>
            <w:tcW w:w="2337" w:type="dxa"/>
          </w:tcPr>
          <w:p w14:paraId="1B20C5A0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337" w:type="dxa"/>
          </w:tcPr>
          <w:p w14:paraId="534A3C0D" w14:textId="77777777" w:rsidR="006E34C4" w:rsidRPr="006E34C4" w:rsidRDefault="00CB6724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E34C4" w:rsidRPr="006E34C4">
              <w:rPr>
                <w:rFonts w:ascii="Times New Roman" w:hAnsi="Times New Roman" w:cs="Times New Roman"/>
                <w:sz w:val="24"/>
                <w:szCs w:val="24"/>
              </w:rPr>
              <w:t>000 N</w:t>
            </w:r>
          </w:p>
        </w:tc>
        <w:tc>
          <w:tcPr>
            <w:tcW w:w="2338" w:type="dxa"/>
          </w:tcPr>
          <w:p w14:paraId="61EEB003" w14:textId="77777777" w:rsidR="006E34C4" w:rsidRPr="006E34C4" w:rsidRDefault="006E34C4" w:rsidP="00A432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34C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38" w:type="dxa"/>
          </w:tcPr>
          <w:p w14:paraId="1CE35582" w14:textId="77777777" w:rsidR="006E34C4" w:rsidRPr="006E34C4" w:rsidRDefault="00D31A81" w:rsidP="00A432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="006E34C4" w:rsidRPr="006E34C4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</w:p>
        </w:tc>
      </w:tr>
    </w:tbl>
    <w:p w14:paraId="2E04C5E1" w14:textId="77777777" w:rsidR="006E34C4" w:rsidRPr="006E34C4" w:rsidRDefault="006E34C4" w:rsidP="006E34C4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p w14:paraId="08281EC2" w14:textId="77777777" w:rsidR="006E34C4" w:rsidRPr="006E34C4" w:rsidRDefault="006E34C4" w:rsidP="006E34C4">
      <w:pPr>
        <w:rPr>
          <w:sz w:val="24"/>
          <w:szCs w:val="24"/>
        </w:rPr>
      </w:pPr>
    </w:p>
    <w:p w14:paraId="0630C009" w14:textId="77777777" w:rsidR="006E34C4" w:rsidRPr="006E34C4" w:rsidRDefault="006E34C4" w:rsidP="006E34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34C4">
        <w:rPr>
          <w:rFonts w:ascii="Times New Roman" w:hAnsi="Times New Roman" w:cs="Times New Roman"/>
          <w:b/>
          <w:sz w:val="24"/>
          <w:szCs w:val="24"/>
        </w:rPr>
        <w:t>----- Hết ----</w:t>
      </w:r>
    </w:p>
    <w:p w14:paraId="1743DEA8" w14:textId="77777777" w:rsidR="00B83180" w:rsidRPr="006E34C4" w:rsidRDefault="00B83180" w:rsidP="00B83180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ind w:left="284" w:hanging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0F5326D" w14:textId="77777777" w:rsidR="00FD095B" w:rsidRPr="00FD095B" w:rsidRDefault="00FD095B" w:rsidP="00FD095B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699C68A5" w14:textId="77777777" w:rsidR="00FD095B" w:rsidRPr="00FD095B" w:rsidRDefault="00FD095B" w:rsidP="00FD095B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D095B">
        <w:rPr>
          <w:rFonts w:ascii="Times New Roman" w:hAnsi="Times New Roman" w:cs="Times New Roman"/>
          <w:sz w:val="24"/>
          <w:szCs w:val="24"/>
        </w:rPr>
        <w:t>Tài liệu được chia sẻ bởi Website VnTeach.Com</w:t>
      </w:r>
    </w:p>
    <w:p w14:paraId="21C18E27" w14:textId="3067751C" w:rsidR="00D30232" w:rsidRPr="006E34C4" w:rsidRDefault="00FD095B" w:rsidP="00FD095B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D095B">
        <w:rPr>
          <w:rFonts w:ascii="Times New Roman" w:hAnsi="Times New Roman" w:cs="Times New Roman"/>
          <w:sz w:val="24"/>
          <w:szCs w:val="24"/>
        </w:rPr>
        <w:t>https://www.vnteach.com</w:t>
      </w:r>
    </w:p>
    <w:sectPr w:rsidR="00D30232" w:rsidRPr="006E34C4" w:rsidSect="006E34C4">
      <w:headerReference w:type="default" r:id="rId48"/>
      <w:footerReference w:type="default" r:id="rId49"/>
      <w:pgSz w:w="11907" w:h="16840" w:code="9"/>
      <w:pgMar w:top="1134" w:right="1134" w:bottom="1134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F69E99" w14:textId="77777777" w:rsidR="00B0167C" w:rsidRDefault="00B0167C" w:rsidP="006E34C4">
      <w:pPr>
        <w:spacing w:after="0" w:line="240" w:lineRule="auto"/>
      </w:pPr>
      <w:r>
        <w:separator/>
      </w:r>
    </w:p>
  </w:endnote>
  <w:endnote w:type="continuationSeparator" w:id="0">
    <w:p w14:paraId="3CFBB45A" w14:textId="77777777" w:rsidR="00B0167C" w:rsidRDefault="00B0167C" w:rsidP="006E3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color w:val="0070C0"/>
        <w:sz w:val="24"/>
      </w:rPr>
      <w:id w:val="-88402637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6EE07B" w14:textId="77777777" w:rsidR="00A43204" w:rsidRPr="00A43204" w:rsidRDefault="00A43204" w:rsidP="006E34C4">
        <w:pPr>
          <w:pStyle w:val="Footer"/>
          <w:pBdr>
            <w:top w:val="single" w:sz="4" w:space="1" w:color="auto"/>
          </w:pBdr>
          <w:rPr>
            <w:rFonts w:ascii="Times New Roman" w:hAnsi="Times New Roman" w:cs="Times New Roman"/>
            <w:color w:val="0070C0"/>
            <w:sz w:val="24"/>
          </w:rPr>
        </w:pPr>
        <w:r w:rsidRPr="00A43204">
          <w:rPr>
            <w:rFonts w:ascii="Times New Roman" w:hAnsi="Times New Roman" w:cs="Times New Roman"/>
            <w:i/>
            <w:color w:val="0070C0"/>
            <w:sz w:val="24"/>
          </w:rPr>
          <w:t>Thạc sĩ Nguyễn Quốc Duẩn</w:t>
        </w: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tab/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begin"/>
        </w:r>
        <w:r w:rsidRPr="00A43204">
          <w:rPr>
            <w:rFonts w:ascii="Times New Roman" w:hAnsi="Times New Roman" w:cs="Times New Roman"/>
            <w:color w:val="0070C0"/>
            <w:sz w:val="24"/>
          </w:rPr>
          <w:instrText xml:space="preserve"> PAGE   \* MERGEFORMAT </w:instrText>
        </w:r>
        <w:r w:rsidRPr="00A43204">
          <w:rPr>
            <w:rFonts w:ascii="Times New Roman" w:hAnsi="Times New Roman" w:cs="Times New Roman"/>
            <w:color w:val="0070C0"/>
            <w:sz w:val="24"/>
          </w:rPr>
          <w:fldChar w:fldCharType="separate"/>
        </w:r>
        <w:r w:rsidR="00CB6724">
          <w:rPr>
            <w:rFonts w:ascii="Times New Roman" w:hAnsi="Times New Roman" w:cs="Times New Roman"/>
            <w:noProof/>
            <w:color w:val="0070C0"/>
            <w:sz w:val="24"/>
          </w:rPr>
          <w:t>1</w:t>
        </w:r>
        <w:r w:rsidRPr="00A43204">
          <w:rPr>
            <w:rFonts w:ascii="Times New Roman" w:hAnsi="Times New Roman" w:cs="Times New Roman"/>
            <w:noProof/>
            <w:color w:val="0070C0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8BA0F2" w14:textId="77777777" w:rsidR="00B0167C" w:rsidRDefault="00B0167C" w:rsidP="006E34C4">
      <w:pPr>
        <w:spacing w:after="0" w:line="240" w:lineRule="auto"/>
      </w:pPr>
      <w:r>
        <w:separator/>
      </w:r>
    </w:p>
  </w:footnote>
  <w:footnote w:type="continuationSeparator" w:id="0">
    <w:p w14:paraId="7BF27A09" w14:textId="77777777" w:rsidR="00B0167C" w:rsidRDefault="00B0167C" w:rsidP="006E34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965C06" w14:textId="77777777" w:rsidR="00A43204" w:rsidRPr="00A43204" w:rsidRDefault="00A43204" w:rsidP="00A43204">
    <w:pPr>
      <w:pStyle w:val="Header"/>
      <w:jc w:val="right"/>
      <w:rPr>
        <w:rFonts w:ascii="Times New Roman" w:hAnsi="Times New Roman" w:cs="Times New Roman"/>
        <w:i/>
        <w:color w:val="0070C0"/>
        <w:sz w:val="24"/>
        <w:u w:val="single"/>
      </w:rPr>
    </w:pPr>
    <w:r w:rsidRPr="00A43204">
      <w:rPr>
        <w:rFonts w:ascii="Times New Roman" w:hAnsi="Times New Roman" w:cs="Times New Roman"/>
        <w:i/>
        <w:color w:val="0070C0"/>
        <w:sz w:val="24"/>
        <w:u w:val="single"/>
      </w:rPr>
      <w:t>Đề thi tham khảo theo chương trình mớ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377E4A"/>
    <w:multiLevelType w:val="hybridMultilevel"/>
    <w:tmpl w:val="72E05600"/>
    <w:lvl w:ilvl="0" w:tplc="CF1857AA">
      <w:numFmt w:val="bullet"/>
      <w:lvlText w:val="-"/>
      <w:lvlJc w:val="left"/>
      <w:pPr>
        <w:ind w:left="40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1" w15:restartNumberingAfterBreak="0">
    <w:nsid w:val="46D76A90"/>
    <w:multiLevelType w:val="hybridMultilevel"/>
    <w:tmpl w:val="DD326B28"/>
    <w:lvl w:ilvl="0" w:tplc="43E86B58">
      <w:numFmt w:val="bullet"/>
      <w:lvlText w:val="+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74D301BA"/>
    <w:multiLevelType w:val="hybridMultilevel"/>
    <w:tmpl w:val="FAC87684"/>
    <w:lvl w:ilvl="0" w:tplc="43E86B58">
      <w:numFmt w:val="bullet"/>
      <w:lvlText w:val="+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05768132">
    <w:abstractNumId w:val="1"/>
  </w:num>
  <w:num w:numId="2" w16cid:durableId="175537558">
    <w:abstractNumId w:val="0"/>
  </w:num>
  <w:num w:numId="3" w16cid:durableId="7789919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3847"/>
    <w:rsid w:val="000C1B15"/>
    <w:rsid w:val="000F693E"/>
    <w:rsid w:val="00250BBB"/>
    <w:rsid w:val="00257F2A"/>
    <w:rsid w:val="00274081"/>
    <w:rsid w:val="002A7C80"/>
    <w:rsid w:val="00316FF2"/>
    <w:rsid w:val="003274AD"/>
    <w:rsid w:val="00376779"/>
    <w:rsid w:val="003D756B"/>
    <w:rsid w:val="003F139D"/>
    <w:rsid w:val="00451F2A"/>
    <w:rsid w:val="00456202"/>
    <w:rsid w:val="0048257C"/>
    <w:rsid w:val="00490B8A"/>
    <w:rsid w:val="0049359F"/>
    <w:rsid w:val="0050631B"/>
    <w:rsid w:val="005836F0"/>
    <w:rsid w:val="005E7123"/>
    <w:rsid w:val="006A20E2"/>
    <w:rsid w:val="006B3847"/>
    <w:rsid w:val="006E3483"/>
    <w:rsid w:val="006E34C4"/>
    <w:rsid w:val="00721E02"/>
    <w:rsid w:val="007F0A6E"/>
    <w:rsid w:val="009160BA"/>
    <w:rsid w:val="00944C01"/>
    <w:rsid w:val="00957776"/>
    <w:rsid w:val="00983730"/>
    <w:rsid w:val="009B7562"/>
    <w:rsid w:val="00A20710"/>
    <w:rsid w:val="00A43204"/>
    <w:rsid w:val="00A618C3"/>
    <w:rsid w:val="00A82FEB"/>
    <w:rsid w:val="00A92114"/>
    <w:rsid w:val="00B0167C"/>
    <w:rsid w:val="00B21EF2"/>
    <w:rsid w:val="00B83180"/>
    <w:rsid w:val="00C71A6A"/>
    <w:rsid w:val="00C73B90"/>
    <w:rsid w:val="00C934E9"/>
    <w:rsid w:val="00C951B5"/>
    <w:rsid w:val="00CB6724"/>
    <w:rsid w:val="00D30232"/>
    <w:rsid w:val="00D31A81"/>
    <w:rsid w:val="00D546FD"/>
    <w:rsid w:val="00D8212F"/>
    <w:rsid w:val="00DF4385"/>
    <w:rsid w:val="00E76709"/>
    <w:rsid w:val="00F1006C"/>
    <w:rsid w:val="00F6582A"/>
    <w:rsid w:val="00FC3325"/>
    <w:rsid w:val="00FD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12B71"/>
  <w15:chartTrackingRefBased/>
  <w15:docId w15:val="{7932209B-03C2-4306-BCC5-359CD482FB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7C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D30232"/>
    <w:rPr>
      <w:rFonts w:ascii="Times New Roman" w:hAnsi="Times New Roman"/>
      <w:b/>
      <w:color w:val="0000FF"/>
      <w:sz w:val="24"/>
      <w:szCs w:val="24"/>
      <w:lang w:val="sv-SE"/>
    </w:rPr>
  </w:style>
  <w:style w:type="character" w:customStyle="1" w:styleId="YoungMixChar">
    <w:name w:val="YoungMix_Char"/>
    <w:qFormat/>
    <w:rsid w:val="00E76709"/>
    <w:rPr>
      <w:rFonts w:ascii="Times New Roman" w:hAnsi="Times New Roman" w:cs="Times New Roman" w:hint="default"/>
      <w:sz w:val="24"/>
    </w:rPr>
  </w:style>
  <w:style w:type="paragraph" w:styleId="NoSpacing">
    <w:name w:val="No Spacing"/>
    <w:link w:val="NoSpacingChar"/>
    <w:qFormat/>
    <w:rsid w:val="00E76709"/>
    <w:pPr>
      <w:spacing w:after="0" w:line="240" w:lineRule="auto"/>
    </w:pPr>
  </w:style>
  <w:style w:type="character" w:customStyle="1" w:styleId="NoSpacingChar">
    <w:name w:val="No Spacing Char"/>
    <w:link w:val="NoSpacing"/>
    <w:qFormat/>
    <w:locked/>
    <w:rsid w:val="00E76709"/>
  </w:style>
  <w:style w:type="paragraph" w:styleId="NormalWeb">
    <w:name w:val="Normal (Web)"/>
    <w:basedOn w:val="Normal"/>
    <w:uiPriority w:val="99"/>
    <w:unhideWhenUsed/>
    <w:rsid w:val="006E34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618C3"/>
    <w:rPr>
      <w:color w:val="808080"/>
    </w:rPr>
  </w:style>
  <w:style w:type="table" w:styleId="TableGrid">
    <w:name w:val="Table Grid"/>
    <w:basedOn w:val="TableNormal"/>
    <w:uiPriority w:val="39"/>
    <w:rsid w:val="006E34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34C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E34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34C4"/>
  </w:style>
  <w:style w:type="paragraph" w:styleId="Footer">
    <w:name w:val="footer"/>
    <w:basedOn w:val="Normal"/>
    <w:link w:val="FooterChar"/>
    <w:uiPriority w:val="99"/>
    <w:unhideWhenUsed/>
    <w:rsid w:val="006E34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4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398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5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image" Target="media/image14.gi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gif"/><Relationship Id="rId43" Type="http://schemas.openxmlformats.org/officeDocument/2006/relationships/image" Target="media/image21.wmf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gi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1</Words>
  <Characters>742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7-26T05:10:00Z</dcterms:created>
  <dcterms:modified xsi:type="dcterms:W3CDTF">2024-10-10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